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D39FCF" w14:textId="77777777" w:rsidR="00960DD7" w:rsidRPr="002C0390" w:rsidRDefault="00960DD7" w:rsidP="00960DD7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2C0390">
        <w:rPr>
          <w:rFonts w:ascii="Times New Roman" w:eastAsia="Calibri" w:hAnsi="Times New Roman" w:cs="Times New Roman"/>
          <w:sz w:val="26"/>
          <w:szCs w:val="26"/>
        </w:rPr>
        <w:t>Ngày soạn:......../........./...........</w:t>
      </w:r>
    </w:p>
    <w:p w14:paraId="72A68B08" w14:textId="77777777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C0390">
        <w:rPr>
          <w:rFonts w:ascii="Times New Roman" w:eastAsia="Calibri" w:hAnsi="Times New Roman" w:cs="Times New Roman"/>
          <w:sz w:val="26"/>
          <w:szCs w:val="26"/>
        </w:rPr>
        <w:t>Ngày dạy: ......../........./...........</w:t>
      </w:r>
    </w:p>
    <w:p w14:paraId="7A30B301" w14:textId="35660961" w:rsidR="00960DD7" w:rsidRPr="002C0390" w:rsidRDefault="003B547E" w:rsidP="00960DD7">
      <w:pPr>
        <w:tabs>
          <w:tab w:val="center" w:pos="5400"/>
          <w:tab w:val="left" w:pos="7169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>
        <w:rPr>
          <w:rFonts w:ascii="Times New Roman" w:eastAsia="Calibri" w:hAnsi="Times New Roman" w:cs="Times New Roman"/>
          <w:b/>
          <w:color w:val="000000"/>
          <w:sz w:val="26"/>
          <w:szCs w:val="26"/>
        </w:rPr>
        <w:t>Bài 3</w:t>
      </w:r>
      <w:r w:rsidR="00960DD7"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: SO SÁNH PHÂN SỐ</w:t>
      </w:r>
      <w:r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 ( 2 tiết)</w:t>
      </w:r>
    </w:p>
    <w:p w14:paraId="39502C5E" w14:textId="77777777" w:rsidR="00960DD7" w:rsidRPr="002C0390" w:rsidRDefault="00960DD7" w:rsidP="00960DD7">
      <w:pPr>
        <w:tabs>
          <w:tab w:val="center" w:pos="5400"/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sz w:val="26"/>
          <w:szCs w:val="26"/>
          <w:lang w:val="nl-NL"/>
        </w:rPr>
        <w:t>I.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2C0390">
        <w:rPr>
          <w:rFonts w:ascii="Times New Roman" w:eastAsia="Calibri" w:hAnsi="Times New Roman" w:cs="Times New Roman"/>
          <w:b/>
          <w:sz w:val="26"/>
          <w:szCs w:val="26"/>
          <w:lang w:val="nl-NL"/>
        </w:rPr>
        <w:t>MỤC TIÊU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:</w:t>
      </w:r>
    </w:p>
    <w:p w14:paraId="53C2E77E" w14:textId="553EE2D5" w:rsidR="00960DD7" w:rsidRPr="002C0390" w:rsidRDefault="00960DD7" w:rsidP="00960DD7">
      <w:pPr>
        <w:tabs>
          <w:tab w:val="center" w:pos="5400"/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b/>
          <w:i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sz w:val="26"/>
          <w:szCs w:val="26"/>
          <w:lang w:val="nl-NL"/>
        </w:rPr>
        <w:t>1. Kiến thức:</w:t>
      </w:r>
      <w:r w:rsidRPr="002C0390">
        <w:rPr>
          <w:rFonts w:ascii="Times New Roman" w:eastAsia="Calibri" w:hAnsi="Times New Roman" w:cs="Times New Roman"/>
          <w:b/>
          <w:i/>
          <w:sz w:val="26"/>
          <w:szCs w:val="26"/>
          <w:lang w:val="nl-NL"/>
        </w:rPr>
        <w:t xml:space="preserve">  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Sau khi học xong bài này HS</w:t>
      </w:r>
      <w:r w:rsidR="008963EC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: </w:t>
      </w:r>
    </w:p>
    <w:p w14:paraId="0B2A42A3" w14:textId="77777777" w:rsidR="008963EC" w:rsidRPr="002C0390" w:rsidRDefault="00960DD7" w:rsidP="00960DD7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- </w:t>
      </w:r>
      <w:r w:rsidR="008963EC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Biết so sánh hai phân số</w:t>
      </w:r>
    </w:p>
    <w:p w14:paraId="7737A257" w14:textId="7E991E3E" w:rsidR="00960DD7" w:rsidRPr="002C0390" w:rsidRDefault="008963EC" w:rsidP="00960DD7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- Biết sắp xếp một phân số theo thứ tự từ bé đến lớn hay theo thứ tự từ lớn đến bé</w:t>
      </w:r>
      <w:r w:rsidR="00960DD7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.</w:t>
      </w:r>
    </w:p>
    <w:p w14:paraId="2C5BCE15" w14:textId="77777777" w:rsidR="00960DD7" w:rsidRPr="002C0390" w:rsidRDefault="00960DD7" w:rsidP="00960DD7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2C0390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2. Năng lực </w:t>
      </w:r>
    </w:p>
    <w:p w14:paraId="7043266F" w14:textId="77777777" w:rsidR="002556F5" w:rsidRPr="002C0390" w:rsidRDefault="00960DD7" w:rsidP="00960DD7">
      <w:pPr>
        <w:tabs>
          <w:tab w:val="center" w:pos="4320"/>
          <w:tab w:val="left" w:pos="7169"/>
          <w:tab w:val="right" w:pos="86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- Năng lực </w:t>
      </w:r>
      <w:r w:rsidR="008963EC"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>riêng</w:t>
      </w:r>
      <w:r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: </w:t>
      </w:r>
    </w:p>
    <w:p w14:paraId="58FDB373" w14:textId="08F6A26C" w:rsidR="00960DD7" w:rsidRPr="002C0390" w:rsidRDefault="002556F5" w:rsidP="002556F5">
      <w:pPr>
        <w:tabs>
          <w:tab w:val="center" w:pos="4320"/>
          <w:tab w:val="left" w:pos="7169"/>
          <w:tab w:val="right" w:pos="86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>+ Diễn đạt được bằng ngôn ngữ các quy tắc so sánh phân số</w:t>
      </w:r>
      <w:r w:rsidR="00960DD7"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>.</w:t>
      </w:r>
    </w:p>
    <w:p w14:paraId="4C940689" w14:textId="0B733879" w:rsidR="002556F5" w:rsidRPr="002C0390" w:rsidRDefault="002556F5" w:rsidP="002556F5">
      <w:pPr>
        <w:tabs>
          <w:tab w:val="center" w:pos="4320"/>
          <w:tab w:val="left" w:pos="7169"/>
          <w:tab w:val="right" w:pos="864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+ Vận dụng được các quy tắc trên để: So sánh hai phân số theo cách hợp lí; sắp xếp các phân số theo thứ tự; </w:t>
      </w:r>
      <w:r w:rsidR="00A47C23"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>g</w:t>
      </w:r>
      <w:r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>iải các bài toán có nội dung thực tế.</w:t>
      </w:r>
    </w:p>
    <w:p w14:paraId="17DA28FB" w14:textId="60757F31" w:rsidR="00960DD7" w:rsidRPr="002C0390" w:rsidRDefault="00960DD7" w:rsidP="00960DD7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- Năng lực </w:t>
      </w:r>
      <w:r w:rsidR="008963EC"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>chung</w:t>
      </w:r>
      <w:r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>: NL tư duy</w:t>
      </w:r>
      <w:r w:rsidR="008963EC"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và lập luận toán học</w:t>
      </w:r>
      <w:r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; </w:t>
      </w:r>
      <w:r w:rsidR="008963EC"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>NL giao tiếp toán học; NL</w:t>
      </w:r>
      <w:r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="008963EC"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>giải quyết vấn đề toán học</w:t>
      </w:r>
      <w:r w:rsidR="007E5911" w:rsidRPr="002C0390">
        <w:rPr>
          <w:rFonts w:ascii="Times New Roman" w:eastAsia="Times New Roman" w:hAnsi="Times New Roman" w:cs="Times New Roman"/>
          <w:sz w:val="26"/>
          <w:szCs w:val="26"/>
          <w:lang w:val="nl-NL"/>
        </w:rPr>
        <w:t>; NL sử dụng công cụ và phương tiện học toán; NL mô hình hoá toán học.</w:t>
      </w:r>
    </w:p>
    <w:p w14:paraId="2762F5BC" w14:textId="77777777" w:rsidR="00960DD7" w:rsidRPr="002C0390" w:rsidRDefault="00960DD7" w:rsidP="00960DD7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3. Phẩm chất</w:t>
      </w:r>
    </w:p>
    <w:p w14:paraId="0D32D1DE" w14:textId="2AEB0D7C" w:rsidR="00BF3FB9" w:rsidRPr="002C0390" w:rsidRDefault="00960DD7" w:rsidP="00960DD7">
      <w:pPr>
        <w:tabs>
          <w:tab w:val="left" w:pos="7169"/>
        </w:tabs>
        <w:spacing w:after="0" w:line="240" w:lineRule="auto"/>
        <w:jc w:val="both"/>
        <w:rPr>
          <w:rStyle w:val="awspan"/>
          <w:rFonts w:ascii="Times New Roman" w:hAnsi="Times New Roman" w:cs="Times New Roman"/>
          <w:sz w:val="26"/>
          <w:szCs w:val="26"/>
        </w:rPr>
      </w:pPr>
      <w:r w:rsidRPr="002C0390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nl-NL"/>
        </w:rPr>
        <w:t>-  Phẩm chất:</w:t>
      </w:r>
      <w:r w:rsidRPr="002C0390">
        <w:rPr>
          <w:rFonts w:ascii="Times New Roman" w:eastAsia="Times New Roman" w:hAnsi="Times New Roman" w:cs="Times New Roman"/>
          <w:color w:val="000000"/>
          <w:sz w:val="26"/>
          <w:szCs w:val="26"/>
          <w:lang w:val="nl-NL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Bồi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dưỡng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hứng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thú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học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tập,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ý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thức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làm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việc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nhóm,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ý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thức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tìm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>tòi,</w:t>
      </w:r>
      <w:r w:rsidR="00BF3FB9" w:rsidRPr="002C0390">
        <w:rPr>
          <w:rStyle w:val="awspan"/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BF3FB9" w:rsidRPr="002C0390">
        <w:rPr>
          <w:rStyle w:val="awspan"/>
          <w:rFonts w:ascii="Times New Roman" w:hAnsi="Times New Roman" w:cs="Times New Roman"/>
          <w:sz w:val="26"/>
          <w:szCs w:val="26"/>
        </w:rPr>
        <w:t xml:space="preserve">khám phá và sáng tạo cho HS tính độc lập, tự tin và tự chủ. </w:t>
      </w:r>
    </w:p>
    <w:p w14:paraId="5234EC24" w14:textId="393DA6BF" w:rsidR="00960DD7" w:rsidRPr="002C0390" w:rsidRDefault="00960DD7" w:rsidP="00960DD7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II. THIẾT BỊ DẠY HỌC VÀ HỌC LIỆU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</w:p>
    <w:p w14:paraId="53540D93" w14:textId="1CE0D1DF" w:rsidR="00960DD7" w:rsidRPr="002C0390" w:rsidRDefault="00960DD7" w:rsidP="00960DD7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1 - GV: </w:t>
      </w:r>
      <w:r w:rsidRPr="002C0390">
        <w:rPr>
          <w:rFonts w:ascii="Times New Roman" w:eastAsia="Calibri" w:hAnsi="Times New Roman" w:cs="Times New Roman"/>
          <w:sz w:val="26"/>
          <w:szCs w:val="26"/>
        </w:rPr>
        <w:t>S</w:t>
      </w:r>
      <w:r w:rsidR="00BB1F78" w:rsidRPr="002C0390">
        <w:rPr>
          <w:rFonts w:ascii="Times New Roman" w:eastAsia="Calibri" w:hAnsi="Times New Roman" w:cs="Times New Roman"/>
          <w:sz w:val="26"/>
          <w:szCs w:val="26"/>
        </w:rPr>
        <w:t>GK</w:t>
      </w:r>
      <w:r w:rsidRPr="002C0390">
        <w:rPr>
          <w:rFonts w:ascii="Times New Roman" w:eastAsia="Calibri" w:hAnsi="Times New Roman" w:cs="Times New Roman"/>
          <w:sz w:val="26"/>
          <w:szCs w:val="26"/>
        </w:rPr>
        <w:t>, S</w:t>
      </w:r>
      <w:r w:rsidR="00BB1F78" w:rsidRPr="002C0390">
        <w:rPr>
          <w:rFonts w:ascii="Times New Roman" w:eastAsia="Calibri" w:hAnsi="Times New Roman" w:cs="Times New Roman"/>
          <w:sz w:val="26"/>
          <w:szCs w:val="26"/>
        </w:rPr>
        <w:t>GV</w:t>
      </w:r>
      <w:r w:rsidRPr="002C0390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="00BB1F78" w:rsidRPr="002C0390">
        <w:rPr>
          <w:rFonts w:ascii="Times New Roman" w:eastAsia="Calibri" w:hAnsi="Times New Roman" w:cs="Times New Roman"/>
          <w:sz w:val="26"/>
          <w:szCs w:val="26"/>
        </w:rPr>
        <w:t>SBT, bảng phụ, Tivi</w:t>
      </w:r>
      <w:r w:rsidRPr="002C0390">
        <w:rPr>
          <w:rFonts w:ascii="Times New Roman" w:eastAsia="Calibri" w:hAnsi="Times New Roman" w:cs="Times New Roman"/>
          <w:sz w:val="26"/>
          <w:szCs w:val="26"/>
        </w:rPr>
        <w:t>…</w:t>
      </w:r>
    </w:p>
    <w:p w14:paraId="5A999AD7" w14:textId="63C92B30" w:rsidR="00960DD7" w:rsidRPr="002C0390" w:rsidRDefault="00960DD7" w:rsidP="00960DD7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sz w:val="26"/>
          <w:szCs w:val="26"/>
          <w:lang w:val="nl-NL"/>
        </w:rPr>
        <w:t>2 - HS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: </w:t>
      </w:r>
      <w:r w:rsidRPr="002C0390">
        <w:rPr>
          <w:rFonts w:ascii="Times New Roman" w:eastAsia="Calibri" w:hAnsi="Times New Roman" w:cs="Times New Roman"/>
          <w:sz w:val="26"/>
          <w:szCs w:val="26"/>
          <w:lang w:val="vi-VN"/>
        </w:rPr>
        <w:t>SGK, SBT</w:t>
      </w:r>
      <w:r w:rsidR="00BB1F78" w:rsidRPr="002C0390">
        <w:rPr>
          <w:rFonts w:ascii="Times New Roman" w:eastAsia="Calibri" w:hAnsi="Times New Roman" w:cs="Times New Roman"/>
          <w:sz w:val="26"/>
          <w:szCs w:val="26"/>
        </w:rPr>
        <w:t xml:space="preserve">, MTCT, </w:t>
      </w:r>
      <w:r w:rsidR="00552134" w:rsidRPr="002C0390">
        <w:rPr>
          <w:rFonts w:ascii="Times New Roman" w:eastAsia="Calibri" w:hAnsi="Times New Roman" w:cs="Times New Roman"/>
          <w:sz w:val="26"/>
          <w:szCs w:val="26"/>
        </w:rPr>
        <w:t>thước</w:t>
      </w:r>
      <w:r w:rsidR="00552134" w:rsidRPr="002C039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; </w:t>
      </w:r>
      <w:r w:rsidR="00BB1F78" w:rsidRPr="002C0390">
        <w:rPr>
          <w:rFonts w:ascii="Times New Roman" w:eastAsia="Calibri" w:hAnsi="Times New Roman" w:cs="Times New Roman"/>
          <w:sz w:val="26"/>
          <w:szCs w:val="26"/>
        </w:rPr>
        <w:t>bảng nhóm.</w:t>
      </w:r>
    </w:p>
    <w:p w14:paraId="51D60D29" w14:textId="562B1D5A" w:rsidR="00960DD7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III. TIẾN TRÌNH DẠY HỌC</w:t>
      </w:r>
    </w:p>
    <w:p w14:paraId="4F11E801" w14:textId="48252011" w:rsidR="005036E8" w:rsidRPr="005036E8" w:rsidRDefault="005036E8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MS Mincho" w:hAnsi="Times New Roman" w:cs="Times New Roman"/>
          <w:b/>
          <w:color w:val="000000"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>Tiết 1</w:t>
      </w:r>
    </w:p>
    <w:p w14:paraId="1BC3BCAE" w14:textId="7A9A625C" w:rsidR="00960DD7" w:rsidRPr="002C0390" w:rsidRDefault="00960DD7" w:rsidP="00960DD7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sz w:val="26"/>
          <w:szCs w:val="26"/>
          <w:lang w:val="nl-NL"/>
        </w:rPr>
        <w:t>A. HOẠT ĐỘNG KHỞI ĐỘNG</w:t>
      </w:r>
      <w:r w:rsidR="00774827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bookmarkStart w:id="0" w:name="_Hlk75821448"/>
      <w:r w:rsidR="00774827">
        <w:rPr>
          <w:rFonts w:ascii="Times New Roman" w:eastAsia="Calibri" w:hAnsi="Times New Roman" w:cs="Times New Roman"/>
          <w:b/>
          <w:sz w:val="26"/>
          <w:szCs w:val="26"/>
          <w:lang w:val="nl-NL"/>
        </w:rPr>
        <w:t>( 5 phút)</w:t>
      </w:r>
      <w:bookmarkEnd w:id="0"/>
    </w:p>
    <w:p w14:paraId="3F2A306F" w14:textId="77777777" w:rsidR="00960DD7" w:rsidRPr="002C0390" w:rsidRDefault="00960DD7" w:rsidP="00960DD7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sz w:val="26"/>
          <w:szCs w:val="26"/>
          <w:lang w:val="nl-NL"/>
        </w:rPr>
        <w:t>Hoạt động 1: Tình huống xuất phát (mở đầu)</w:t>
      </w:r>
    </w:p>
    <w:p w14:paraId="5090E844" w14:textId="77777777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a) Mục đích: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Hs được nhắc lại về cách so sanh hai phân số đã học ở tiểu học</w:t>
      </w:r>
    </w:p>
    <w:p w14:paraId="622B5FA7" w14:textId="7D07B448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b) Nội dung: 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HS </w:t>
      </w:r>
      <w:r w:rsidR="00552134"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quan sát câu hỏi và bài tập trên bảng phụ( hoặc màn hình Tivi)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.</w:t>
      </w:r>
    </w:p>
    <w:p w14:paraId="35017989" w14:textId="76D0D9BA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c) Sản phẩm: </w:t>
      </w:r>
      <w:r w:rsidR="00552134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Nêu được q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uy tắc </w:t>
      </w:r>
      <w:r w:rsidR="00552134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và 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so sánh hai phân số</w:t>
      </w:r>
      <w:r w:rsidR="00552134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đã học ở tiểu học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.</w:t>
      </w:r>
    </w:p>
    <w:p w14:paraId="14A05DE1" w14:textId="453DB23A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) Tổ chức thực hiện: </w:t>
      </w:r>
    </w:p>
    <w:p w14:paraId="6AEB2612" w14:textId="36D32D05" w:rsidR="00552134" w:rsidRPr="002C0390" w:rsidRDefault="00552134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Bước 1: Chuyển giao nhiệm vụ:</w:t>
      </w:r>
    </w:p>
    <w:p w14:paraId="7BBCBE39" w14:textId="12DA9BED" w:rsidR="00552134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- GV nêu nhiệm vụ: Hãy nêu quy tắc so sánh hai phân số đã học ở tiểu học? </w:t>
      </w:r>
    </w:p>
    <w:p w14:paraId="679C9974" w14:textId="3239419F" w:rsidR="00552134" w:rsidRPr="002C0390" w:rsidRDefault="00552134" w:rsidP="003A4D0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color w:val="000000"/>
          <w:sz w:val="26"/>
          <w:szCs w:val="26"/>
        </w:rPr>
        <w:t>Áp dụng: So sánh hai phân số</w:t>
      </w:r>
      <w:r w:rsidR="00A47C23" w:rsidRPr="002C0390">
        <w:rPr>
          <w:rFonts w:ascii="Times New Roman" w:eastAsia="Calibri" w:hAnsi="Times New Roman" w:cs="Times New Roman"/>
          <w:color w:val="000000"/>
          <w:sz w:val="26"/>
          <w:szCs w:val="26"/>
        </w:rPr>
        <w:t>:</w:t>
      </w:r>
      <w:bookmarkStart w:id="1" w:name="_Hlk75803325"/>
      <w:r w:rsidR="003A4D07" w:rsidRPr="002C0390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="00A47C23" w:rsidRPr="002C0390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159152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DSMT4" ShapeID="_x0000_i1025" DrawAspect="Content" ObjectID="_1686557875" r:id="rId6"/>
        </w:object>
      </w:r>
      <w:r w:rsidR="00A47C23" w:rsidRPr="002C0390">
        <w:rPr>
          <w:rFonts w:ascii="Times New Roman" w:hAnsi="Times New Roman" w:cs="Times New Roman"/>
          <w:sz w:val="26"/>
          <w:szCs w:val="26"/>
        </w:rPr>
        <w:t xml:space="preserve"> và </w:t>
      </w:r>
      <w:r w:rsidR="00A47C23" w:rsidRPr="002C0390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11238FE2">
          <v:shape id="_x0000_i1026" type="#_x0000_t75" style="width:11.25pt;height:30.75pt" o:ole="">
            <v:imagedata r:id="rId7" o:title=""/>
          </v:shape>
          <o:OLEObject Type="Embed" ProgID="Equation.DSMT4" ShapeID="_x0000_i1026" DrawAspect="Content" ObjectID="_1686557876" r:id="rId8"/>
        </w:object>
      </w:r>
    </w:p>
    <w:bookmarkEnd w:id="1"/>
    <w:p w14:paraId="66A664AD" w14:textId="0E46096F" w:rsidR="00A47C23" w:rsidRPr="002C0390" w:rsidRDefault="00A47C23" w:rsidP="00A47C23">
      <w:pPr>
        <w:pStyle w:val="MTDisplayEquation"/>
        <w:rPr>
          <w:b/>
          <w:bCs/>
          <w:sz w:val="26"/>
          <w:szCs w:val="26"/>
        </w:rPr>
      </w:pPr>
      <w:r w:rsidRPr="002C0390">
        <w:rPr>
          <w:b/>
          <w:bCs/>
          <w:sz w:val="26"/>
          <w:szCs w:val="26"/>
        </w:rPr>
        <w:t>Bước 2: Thực hiện nhiệm vụ:</w:t>
      </w:r>
    </w:p>
    <w:p w14:paraId="38092A2D" w14:textId="734936D7" w:rsidR="00A47C23" w:rsidRPr="002C0390" w:rsidRDefault="00A47C23" w:rsidP="00A47C2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C0390">
        <w:rPr>
          <w:rFonts w:ascii="Times New Roman" w:hAnsi="Times New Roman" w:cs="Times New Roman"/>
          <w:sz w:val="26"/>
          <w:szCs w:val="26"/>
        </w:rPr>
        <w:t>-  HS thực hiện nhiệm vụ trong thời gian 2 phút.</w:t>
      </w:r>
    </w:p>
    <w:p w14:paraId="5AC9D2A3" w14:textId="6C2B7FE0" w:rsidR="00A47C23" w:rsidRPr="002C0390" w:rsidRDefault="00A47C23" w:rsidP="00A47C2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C0390">
        <w:rPr>
          <w:rFonts w:ascii="Times New Roman" w:hAnsi="Times New Roman" w:cs="Times New Roman"/>
          <w:b/>
          <w:bCs/>
          <w:sz w:val="26"/>
          <w:szCs w:val="26"/>
        </w:rPr>
        <w:t>Bước 3: Báo cáo, thảo luận:</w:t>
      </w:r>
      <w:r w:rsidRPr="002C0390">
        <w:rPr>
          <w:rFonts w:ascii="Times New Roman" w:hAnsi="Times New Roman" w:cs="Times New Roman"/>
          <w:sz w:val="26"/>
          <w:szCs w:val="26"/>
        </w:rPr>
        <w:t xml:space="preserve"> GV gọi một số học sinh trả lời, HS khác nhận xét, bổ sung.</w:t>
      </w:r>
    </w:p>
    <w:p w14:paraId="673E43CC" w14:textId="535FEF82" w:rsidR="00960DD7" w:rsidRPr="002C0390" w:rsidRDefault="00A47C23" w:rsidP="003A4D0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C0390">
        <w:rPr>
          <w:rFonts w:ascii="Times New Roman" w:hAnsi="Times New Roman" w:cs="Times New Roman"/>
          <w:sz w:val="26"/>
          <w:szCs w:val="26"/>
        </w:rPr>
        <w:t>Bước 4: GV đánh giá kết quả</w:t>
      </w:r>
      <w:r w:rsidR="003A4D07" w:rsidRPr="002C0390">
        <w:rPr>
          <w:rFonts w:ascii="Times New Roman" w:hAnsi="Times New Roman" w:cs="Times New Roman"/>
          <w:sz w:val="26"/>
          <w:szCs w:val="26"/>
        </w:rPr>
        <w:t xml:space="preserve"> của HS, trên cơ sở đó dẫn dắt HS vào bài học mới: </w:t>
      </w:r>
      <w:r w:rsidR="00960DD7" w:rsidRPr="002C0390">
        <w:rPr>
          <w:rFonts w:ascii="Times New Roman" w:eastAsia="Calibri" w:hAnsi="Times New Roman" w:cs="Times New Roman"/>
          <w:color w:val="000000"/>
          <w:sz w:val="26"/>
          <w:szCs w:val="26"/>
        </w:rPr>
        <w:t>So sánh hai phân số với tử và mẫu là số nguyên có gì khác không?</w:t>
      </w:r>
      <w:r w:rsidR="003A4D07" w:rsidRPr="002C0390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Chẳng hạn: So sánh hai phân số </w:t>
      </w:r>
      <w:r w:rsidR="003A4D07" w:rsidRPr="002C0390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5DD2F659">
          <v:shape id="_x0000_i1027" type="#_x0000_t75" style="width:18pt;height:30.75pt" o:ole="">
            <v:imagedata r:id="rId9" o:title=""/>
          </v:shape>
          <o:OLEObject Type="Embed" ProgID="Equation.DSMT4" ShapeID="_x0000_i1027" DrawAspect="Content" ObjectID="_1686557877" r:id="rId10"/>
        </w:object>
      </w:r>
      <w:r w:rsidR="003A4D07" w:rsidRPr="002C0390">
        <w:rPr>
          <w:rFonts w:ascii="Times New Roman" w:hAnsi="Times New Roman" w:cs="Times New Roman"/>
          <w:sz w:val="26"/>
          <w:szCs w:val="26"/>
        </w:rPr>
        <w:t xml:space="preserve"> và </w:t>
      </w:r>
      <w:r w:rsidR="003A4D07" w:rsidRPr="002C0390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01418B2E">
          <v:shape id="_x0000_i1028" type="#_x0000_t75" style="width:18pt;height:30.75pt" o:ole="">
            <v:imagedata r:id="rId11" o:title=""/>
          </v:shape>
          <o:OLEObject Type="Embed" ProgID="Equation.DSMT4" ShapeID="_x0000_i1028" DrawAspect="Content" ObjectID="_1686557878" r:id="rId12"/>
        </w:object>
      </w:r>
      <w:r w:rsidR="003A4D07" w:rsidRPr="002C0390">
        <w:rPr>
          <w:rFonts w:ascii="Times New Roman" w:hAnsi="Times New Roman" w:cs="Times New Roman"/>
          <w:sz w:val="26"/>
          <w:szCs w:val="26"/>
        </w:rPr>
        <w:t>?  Tiết học hôm nay chúng ta sẻ trả lời câu hỏi đó?</w:t>
      </w:r>
    </w:p>
    <w:p w14:paraId="3E8562DA" w14:textId="77777777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B. HOẠT ĐỘNG HÌNH THÀNH KIẾN THỨC</w:t>
      </w:r>
    </w:p>
    <w:p w14:paraId="1E2E0D5B" w14:textId="41C689DF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Hoạt động 2: So sánh hai phân số cùng mẫu</w:t>
      </w:r>
      <w:r w:rsidR="00774827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 </w:t>
      </w:r>
      <w:r w:rsidR="00774827">
        <w:rPr>
          <w:rFonts w:ascii="Times New Roman" w:eastAsia="Calibri" w:hAnsi="Times New Roman" w:cs="Times New Roman"/>
          <w:b/>
          <w:sz w:val="26"/>
          <w:szCs w:val="26"/>
          <w:lang w:val="nl-NL"/>
        </w:rPr>
        <w:t>( 10 phút)</w:t>
      </w:r>
    </w:p>
    <w:p w14:paraId="67C30C76" w14:textId="77777777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a) Mục đích: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Hs nắm được quy tắc so sánh hai phân số có cùng mẫu</w:t>
      </w:r>
    </w:p>
    <w:p w14:paraId="40C1F1BE" w14:textId="29069CCE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b) Nội dung:</w:t>
      </w:r>
      <w:r w:rsidR="00BA5ED4"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 HS quan sát SGK và tìm hiểu nội dung, kiến thức</w:t>
      </w:r>
      <w:r w:rsidR="005A4D31"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, làm BT</w:t>
      </w:r>
      <w:r w:rsidR="00BA5ED4"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 theo yêu cầu.</w:t>
      </w:r>
    </w:p>
    <w:p w14:paraId="6B63EEEC" w14:textId="116A5DCA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c) Sản phẩm: 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Hs </w:t>
      </w:r>
      <w:r w:rsidR="003708EF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sử dụng được các ký hiệu</w:t>
      </w:r>
      <w:r w:rsidR="000516AD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(</w:t>
      </w:r>
      <w:r w:rsidR="003708EF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&gt;; &lt;; =</w:t>
      </w:r>
      <w:r w:rsidR="000516AD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) và 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so sánh được hai phân số cùng mẫu.</w:t>
      </w:r>
    </w:p>
    <w:p w14:paraId="73D1B8F6" w14:textId="77777777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) Tổ chức thực hiện: </w:t>
      </w: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3"/>
        <w:gridCol w:w="5103"/>
      </w:tblGrid>
      <w:tr w:rsidR="00960DD7" w:rsidRPr="002C0390" w14:paraId="40A2600E" w14:textId="77777777" w:rsidTr="004C58B1">
        <w:tc>
          <w:tcPr>
            <w:tcW w:w="4673" w:type="dxa"/>
            <w:shd w:val="clear" w:color="auto" w:fill="auto"/>
          </w:tcPr>
          <w:p w14:paraId="4FB19E7E" w14:textId="77777777" w:rsidR="00960DD7" w:rsidRPr="002C0390" w:rsidRDefault="00960DD7" w:rsidP="00BE6E7D">
            <w:pPr>
              <w:tabs>
                <w:tab w:val="left" w:pos="567"/>
                <w:tab w:val="left" w:pos="113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HOẠT ĐỘNG CỦA GV - HS</w:t>
            </w:r>
          </w:p>
        </w:tc>
        <w:tc>
          <w:tcPr>
            <w:tcW w:w="5103" w:type="dxa"/>
            <w:shd w:val="clear" w:color="auto" w:fill="auto"/>
          </w:tcPr>
          <w:p w14:paraId="6C1A1B9E" w14:textId="77777777" w:rsidR="00960DD7" w:rsidRPr="002C0390" w:rsidRDefault="00960DD7" w:rsidP="00BE6E7D">
            <w:pPr>
              <w:tabs>
                <w:tab w:val="left" w:pos="567"/>
                <w:tab w:val="left" w:pos="113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SẢN PHẨM DỰ KIẾN</w:t>
            </w:r>
          </w:p>
        </w:tc>
      </w:tr>
      <w:tr w:rsidR="00960DD7" w:rsidRPr="002C0390" w14:paraId="27C0C0EC" w14:textId="77777777" w:rsidTr="004C58B1">
        <w:tc>
          <w:tcPr>
            <w:tcW w:w="4673" w:type="dxa"/>
            <w:shd w:val="clear" w:color="auto" w:fill="auto"/>
          </w:tcPr>
          <w:p w14:paraId="304BC30B" w14:textId="77777777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1: Chuyển giao nhiệm vụ</w:t>
            </w:r>
          </w:p>
          <w:p w14:paraId="13B0FB02" w14:textId="524FA6CA" w:rsidR="000D5CC3" w:rsidRPr="002C0390" w:rsidRDefault="000D5CC3" w:rsidP="000D5CC3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GV cho HS đọc và làm </w:t>
            </w:r>
            <w:r w:rsidR="00D967FE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HĐKP 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1 SGK theo cặp đôi.</w:t>
            </w:r>
          </w:p>
          <w:p w14:paraId="65863B2F" w14:textId="3000DE46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lastRenderedPageBreak/>
              <w:t>+ Em hãy nêu qui tắc so sánh 2 phân số cùng mẫu dương ?</w:t>
            </w:r>
          </w:p>
          <w:p w14:paraId="3D7BBFFF" w14:textId="46F8E23B" w:rsidR="000D5CC3" w:rsidRPr="002C0390" w:rsidRDefault="000D5CC3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HS nghiên cứu ví dụ 1</w:t>
            </w:r>
            <w:r w:rsidR="00A90C95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/SGK, sau đó làm ví dụ tương tự do GV ra và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="00BE6E7D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bài thực hành 1</w:t>
            </w:r>
            <w:r w:rsidR="00A90C95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/SGK.</w:t>
            </w:r>
          </w:p>
          <w:p w14:paraId="2C5BEE22" w14:textId="3D9265F1" w:rsidR="000D5CC3" w:rsidRPr="002C0390" w:rsidRDefault="000D5CC3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HS</w:t>
            </w:r>
            <w:r w:rsidR="00BE6E7D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rút ra chú ý SGK</w:t>
            </w:r>
          </w:p>
          <w:p w14:paraId="3E96173E" w14:textId="77777777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2: Thực hiện nhiệm vụ</w:t>
            </w:r>
          </w:p>
          <w:p w14:paraId="1F0682F6" w14:textId="77777777" w:rsidR="00960DD7" w:rsidRPr="002C0390" w:rsidRDefault="00960DD7" w:rsidP="00960DD7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Các cặp đôi thực hiện yêu cầu</w:t>
            </w:r>
          </w:p>
          <w:p w14:paraId="57DADE40" w14:textId="77777777" w:rsidR="00960DD7" w:rsidRPr="002C0390" w:rsidRDefault="00960DD7" w:rsidP="00960DD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quan sát, theo dõi quá trình làm việc của HS.</w:t>
            </w:r>
          </w:p>
          <w:p w14:paraId="028D10A6" w14:textId="77777777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3: Báo cáo, thảo luận</w:t>
            </w:r>
          </w:p>
          <w:p w14:paraId="78C46A25" w14:textId="77777777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Đại diện HS trình bày câu trả lời.</w:t>
            </w:r>
          </w:p>
          <w:p w14:paraId="22291657" w14:textId="241069EE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Các HS còn lại </w:t>
            </w:r>
            <w:r w:rsidR="000D5CC3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lắng nghe sau đó nhận xét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, </w:t>
            </w:r>
            <w:r w:rsidR="000D5CC3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bổ sung cho nhau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1D4ACC9E" w14:textId="77777777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4: Kết luận, nhận định</w:t>
            </w:r>
          </w:p>
          <w:p w14:paraId="75486F01" w14:textId="77777777" w:rsidR="00BE6E7D" w:rsidRPr="002C0390" w:rsidRDefault="00BE6E7D" w:rsidP="00BE6E7D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chính xác hoá kết quả.</w:t>
            </w:r>
          </w:p>
          <w:p w14:paraId="4BA7BBC7" w14:textId="1A494A1E" w:rsidR="00960DD7" w:rsidRPr="002C0390" w:rsidRDefault="00960DD7" w:rsidP="00BE6E7D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GV chốt lại </w:t>
            </w:r>
            <w:r w:rsidR="000301FD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quy tắc và chú ý SGK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14:paraId="7CDB9A74" w14:textId="77777777" w:rsidR="00960DD7" w:rsidRPr="002C0390" w:rsidRDefault="00960DD7" w:rsidP="00960DD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lastRenderedPageBreak/>
              <w:t>1.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So sánh hai phân số cùng mẫu</w:t>
            </w:r>
          </w:p>
          <w:p w14:paraId="0FC15A31" w14:textId="77777777" w:rsidR="00960DD7" w:rsidRPr="002C0390" w:rsidRDefault="00960DD7" w:rsidP="00960DD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- Qui tắc: ( SGK )</w:t>
            </w:r>
          </w:p>
          <w:p w14:paraId="3FA1D830" w14:textId="59E1AC50" w:rsidR="00A90C95" w:rsidRPr="002C0390" w:rsidRDefault="00960DD7" w:rsidP="00960DD7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Ví dụ</w:t>
            </w:r>
            <w:r w:rsidR="004977FB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1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:</w:t>
            </w:r>
            <w:r w:rsidR="004977FB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So sánh hai phân số</w:t>
            </w:r>
            <w:r w:rsidR="00A90C95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:</w:t>
            </w:r>
            <w:r w:rsidR="004977FB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37E25195" w14:textId="645A22DB" w:rsidR="00A90C95" w:rsidRPr="002C0390" w:rsidRDefault="00A90C95" w:rsidP="00A90C9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C0390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a) </w:t>
            </w:r>
            <w:r w:rsidR="004977FB"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141DCCCF">
                <v:shape id="_x0000_i1029" type="#_x0000_t75" style="width:18pt;height:30.75pt" o:ole="">
                  <v:imagedata r:id="rId13" o:title=""/>
                </v:shape>
                <o:OLEObject Type="Embed" ProgID="Equation.DSMT4" ShapeID="_x0000_i1029" DrawAspect="Content" ObjectID="_1686557879" r:id="rId14"/>
              </w:object>
            </w:r>
            <w:r w:rsidR="004977FB"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4977FB"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5646D87F">
                <v:shape id="_x0000_i1030" type="#_x0000_t75" style="width:18pt;height:30.75pt" o:ole="">
                  <v:imagedata r:id="rId15" o:title=""/>
                </v:shape>
                <o:OLEObject Type="Embed" ProgID="Equation.DSMT4" ShapeID="_x0000_i1030" DrawAspect="Content" ObjectID="_1686557880" r:id="rId16"/>
              </w:object>
            </w:r>
            <w:r w:rsidR="004977FB"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="00735DC7"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</w:t>
            </w:r>
            <w:r w:rsidRPr="002C039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b)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6640FF0C">
                <v:shape id="_x0000_i1031" type="#_x0000_t75" style="width:18pt;height:30.75pt" o:ole="">
                  <v:imagedata r:id="rId17" o:title=""/>
                </v:shape>
                <o:OLEObject Type="Embed" ProgID="Equation.DSMT4" ShapeID="_x0000_i1031" DrawAspect="Content" ObjectID="_1686557881" r:id="rId18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66856D3D">
                <v:shape id="_x0000_i1032" type="#_x0000_t75" style="width:18pt;height:30.75pt" o:ole="">
                  <v:imagedata r:id="rId19" o:title=""/>
                </v:shape>
                <o:OLEObject Type="Embed" ProgID="Equation.DSMT4" ShapeID="_x0000_i1032" DrawAspect="Content" ObjectID="_1686557882" r:id="rId20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.</w:t>
            </w:r>
          </w:p>
          <w:p w14:paraId="48013F0D" w14:textId="77777777" w:rsidR="004977FB" w:rsidRPr="002C0390" w:rsidRDefault="004977FB" w:rsidP="00960DD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</w:p>
          <w:p w14:paraId="150632FB" w14:textId="5B7396DE" w:rsidR="004977FB" w:rsidRPr="002C0390" w:rsidRDefault="004977FB" w:rsidP="00960DD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Giải:</w:t>
            </w:r>
          </w:p>
          <w:p w14:paraId="42E77B07" w14:textId="36DD6F64" w:rsidR="00960DD7" w:rsidRPr="002C0390" w:rsidRDefault="00A90C95" w:rsidP="00A90C9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a) </w:t>
            </w:r>
            <w:r w:rsidR="004977FB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-3 &gt; -7  và 5 &gt; 0 nên </w:t>
            </w:r>
            <w:r w:rsidR="004977FB"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11B0D822">
                <v:shape id="_x0000_i1033" type="#_x0000_t75" style="width:18pt;height:30.75pt" o:ole="">
                  <v:imagedata r:id="rId13" o:title=""/>
                </v:shape>
                <o:OLEObject Type="Embed" ProgID="Equation.DSMT4" ShapeID="_x0000_i1033" DrawAspect="Content" ObjectID="_1686557883" r:id="rId21"/>
              </w:object>
            </w:r>
            <w:r w:rsidR="004977FB"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&gt; </w:t>
            </w:r>
            <w:r w:rsidR="004977FB"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48603C42">
                <v:shape id="_x0000_i1034" type="#_x0000_t75" style="width:18pt;height:30.75pt" o:ole="">
                  <v:imagedata r:id="rId15" o:title=""/>
                </v:shape>
                <o:OLEObject Type="Embed" ProgID="Equation.DSMT4" ShapeID="_x0000_i1034" DrawAspect="Content" ObjectID="_1686557884" r:id="rId22"/>
              </w:object>
            </w:r>
            <w:r w:rsidR="004977FB"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  <w:p w14:paraId="68072D10" w14:textId="5EAFC0D6" w:rsidR="00A90C95" w:rsidRPr="002C0390" w:rsidRDefault="00A90C95" w:rsidP="00A90C9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b) Vì – 7 &lt; - 5 và 12 &gt; 0 nên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62CD47A2">
                <v:shape id="_x0000_i1035" type="#_x0000_t75" style="width:18pt;height:30.75pt" o:ole="">
                  <v:imagedata r:id="rId17" o:title=""/>
                </v:shape>
                <o:OLEObject Type="Embed" ProgID="Equation.DSMT4" ShapeID="_x0000_i1035" DrawAspect="Content" ObjectID="_1686557885" r:id="rId23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&lt;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7841F355">
                <v:shape id="_x0000_i1036" type="#_x0000_t75" style="width:18pt;height:30.75pt" o:ole="">
                  <v:imagedata r:id="rId19" o:title=""/>
                </v:shape>
                <o:OLEObject Type="Embed" ProgID="Equation.DSMT4" ShapeID="_x0000_i1036" DrawAspect="Content" ObjectID="_1686557886" r:id="rId24"/>
              </w:object>
            </w:r>
          </w:p>
          <w:p w14:paraId="330058B5" w14:textId="04F02A11" w:rsidR="004977FB" w:rsidRPr="002C0390" w:rsidRDefault="004977FB" w:rsidP="00960DD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Thực hành 1: So sánh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7C17F337">
                <v:shape id="_x0000_i1037" type="#_x0000_t75" style="width:18pt;height:30.75pt" o:ole="">
                  <v:imagedata r:id="rId25" o:title=""/>
                </v:shape>
                <o:OLEObject Type="Embed" ProgID="Equation.DSMT4" ShapeID="_x0000_i1037" DrawAspect="Content" ObjectID="_1686557887" r:id="rId26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3DDA8722">
                <v:shape id="_x0000_i1038" type="#_x0000_t75" style="width:18pt;height:30.75pt" o:ole="">
                  <v:imagedata r:id="rId27" o:title=""/>
                </v:shape>
                <o:OLEObject Type="Embed" ProgID="Equation.DSMT4" ShapeID="_x0000_i1038" DrawAspect="Content" ObjectID="_1686557888" r:id="rId28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0C8A80C1" w14:textId="0D858000" w:rsidR="004977FB" w:rsidRPr="002C0390" w:rsidRDefault="004977FB" w:rsidP="00960DD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Giải:</w:t>
            </w:r>
          </w:p>
          <w:p w14:paraId="558C3B7E" w14:textId="0926AC91" w:rsidR="004977FB" w:rsidRPr="002C0390" w:rsidRDefault="004977FB" w:rsidP="00960DD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Ta có: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760" w:dyaOrig="620" w14:anchorId="453CCDB2">
                <v:shape id="_x0000_i1039" type="#_x0000_t75" style="width:38.25pt;height:30.75pt" o:ole="">
                  <v:imagedata r:id="rId29" o:title=""/>
                </v:shape>
                <o:OLEObject Type="Embed" ProgID="Equation.DSMT4" ShapeID="_x0000_i1039" DrawAspect="Content" ObjectID="_1686557889" r:id="rId30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 và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80" w:dyaOrig="620" w14:anchorId="48ABF1A4">
                <v:shape id="_x0000_i1040" type="#_x0000_t75" style="width:44.25pt;height:30.75pt" o:ole="">
                  <v:imagedata r:id="rId31" o:title=""/>
                </v:shape>
                <o:OLEObject Type="Embed" ProgID="Equation.DSMT4" ShapeID="_x0000_i1040" DrawAspect="Content" ObjectID="_1686557890" r:id="rId32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BB6F64B" w14:textId="35532451" w:rsidR="004977FB" w:rsidRPr="002C0390" w:rsidRDefault="004977FB" w:rsidP="00960DD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4 &gt; -2 và 5 &gt; 0 nên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 w14:anchorId="49B23C32">
                <v:shape id="_x0000_i1041" type="#_x0000_t75" style="width:12pt;height:30.75pt" o:ole="">
                  <v:imagedata r:id="rId33" o:title=""/>
                </v:shape>
                <o:OLEObject Type="Embed" ProgID="Equation.DSMT4" ShapeID="_x0000_i1041" DrawAspect="Content" ObjectID="_1686557891" r:id="rId34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&gt;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55BC1E3C">
                <v:shape id="_x0000_i1042" type="#_x0000_t75" style="width:18pt;height:30.75pt" o:ole="">
                  <v:imagedata r:id="rId35" o:title=""/>
                </v:shape>
                <o:OLEObject Type="Embed" ProgID="Equation.DSMT4" ShapeID="_x0000_i1042" DrawAspect="Content" ObjectID="_1686557892" r:id="rId36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51A50D25" w14:textId="08AD1D4B" w:rsidR="004977FB" w:rsidRPr="002C0390" w:rsidRDefault="004977FB" w:rsidP="00960DD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ậy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303C88C9">
                <v:shape id="_x0000_i1043" type="#_x0000_t75" style="width:18pt;height:30.75pt" o:ole="">
                  <v:imagedata r:id="rId25" o:title=""/>
                </v:shape>
                <o:OLEObject Type="Embed" ProgID="Equation.DSMT4" ShapeID="_x0000_i1043" DrawAspect="Content" ObjectID="_1686557893" r:id="rId37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 xml:space="preserve"> &gt; </w:t>
            </w:r>
            <w:r w:rsidRPr="002C03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1D584570">
                <v:shape id="_x0000_i1044" type="#_x0000_t75" style="width:18pt;height:30.75pt" o:ole="">
                  <v:imagedata r:id="rId27" o:title=""/>
                </v:shape>
                <o:OLEObject Type="Embed" ProgID="Equation.DSMT4" ShapeID="_x0000_i1044" DrawAspect="Content" ObjectID="_1686557894" r:id="rId38"/>
              </w:object>
            </w:r>
            <w:r w:rsidRPr="002C039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6BAEB0C7" w14:textId="4DDEFE68" w:rsidR="00960DD7" w:rsidRPr="002C0390" w:rsidRDefault="000301FD" w:rsidP="00D94195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hAnsi="Times New Roman" w:cs="Times New Roman"/>
                <w:noProof/>
                <w:sz w:val="26"/>
                <w:szCs w:val="26"/>
              </w:rPr>
              <w:t>Chú ý: (SGK)</w:t>
            </w:r>
          </w:p>
        </w:tc>
      </w:tr>
    </w:tbl>
    <w:p w14:paraId="28B5F6AD" w14:textId="0660900B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lastRenderedPageBreak/>
        <w:t xml:space="preserve">Hoạt động 3: </w:t>
      </w:r>
      <w:r w:rsidRPr="002C0390">
        <w:rPr>
          <w:rFonts w:ascii="Times New Roman" w:eastAsia="Calibri" w:hAnsi="Times New Roman" w:cs="Times New Roman"/>
          <w:b/>
          <w:sz w:val="26"/>
          <w:szCs w:val="26"/>
          <w:lang w:val="nl-NL"/>
        </w:rPr>
        <w:t>So sánh hai phân số không cùng mẫu</w:t>
      </w:r>
      <w:r w:rsidR="00774827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( 15 phút)</w:t>
      </w:r>
    </w:p>
    <w:p w14:paraId="67C515A0" w14:textId="77777777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a) Mục đích: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Hs nắm được cách so sánh hai phân số không cùng mẫu</w:t>
      </w:r>
    </w:p>
    <w:p w14:paraId="0EDB7F9B" w14:textId="249B4681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b) Nội dung: </w:t>
      </w:r>
      <w:r w:rsidR="00FC10A8"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HS quan sát SGK và tìm hiểu nội dung, kiến thức</w:t>
      </w:r>
      <w:r w:rsidR="005A4D31"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, làm BT</w:t>
      </w:r>
      <w:r w:rsidR="00FC10A8"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 theo yêu cầu.</w:t>
      </w:r>
    </w:p>
    <w:p w14:paraId="15BB270A" w14:textId="25145181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c) Sản phẩm: 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Hs so sánh được hai phân số </w:t>
      </w:r>
      <w:r w:rsidR="00B6654B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không 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cùng mẫu thông qua việc quy đồng mẫu số</w:t>
      </w:r>
    </w:p>
    <w:p w14:paraId="47D57A48" w14:textId="77777777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) Tổ chức thực hiện: </w:t>
      </w: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3"/>
        <w:gridCol w:w="5103"/>
      </w:tblGrid>
      <w:tr w:rsidR="00960DD7" w:rsidRPr="002C0390" w14:paraId="2807BE64" w14:textId="77777777" w:rsidTr="004C58B1">
        <w:tc>
          <w:tcPr>
            <w:tcW w:w="4673" w:type="dxa"/>
            <w:shd w:val="clear" w:color="auto" w:fill="auto"/>
          </w:tcPr>
          <w:p w14:paraId="63C0F937" w14:textId="77777777" w:rsidR="00960DD7" w:rsidRPr="002C0390" w:rsidRDefault="00960DD7" w:rsidP="00E9222D">
            <w:pPr>
              <w:tabs>
                <w:tab w:val="left" w:pos="567"/>
                <w:tab w:val="left" w:pos="113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HOẠT ĐỘNG CỦA GV - HS</w:t>
            </w:r>
          </w:p>
        </w:tc>
        <w:tc>
          <w:tcPr>
            <w:tcW w:w="5103" w:type="dxa"/>
            <w:shd w:val="clear" w:color="auto" w:fill="auto"/>
          </w:tcPr>
          <w:p w14:paraId="7D25A3BE" w14:textId="77777777" w:rsidR="00960DD7" w:rsidRPr="002C0390" w:rsidRDefault="00960DD7" w:rsidP="00E9222D">
            <w:pPr>
              <w:tabs>
                <w:tab w:val="left" w:pos="567"/>
                <w:tab w:val="left" w:pos="113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SẢN PHẨM DỰ KIẾN</w:t>
            </w:r>
          </w:p>
        </w:tc>
      </w:tr>
      <w:tr w:rsidR="00960DD7" w:rsidRPr="002C0390" w14:paraId="4145CC61" w14:textId="77777777" w:rsidTr="004C58B1">
        <w:tc>
          <w:tcPr>
            <w:tcW w:w="4673" w:type="dxa"/>
            <w:shd w:val="clear" w:color="auto" w:fill="auto"/>
          </w:tcPr>
          <w:p w14:paraId="4C1FBA4D" w14:textId="77777777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1: Chuyển giao nhiệm vụ</w:t>
            </w:r>
          </w:p>
          <w:p w14:paraId="2904D697" w14:textId="492EC388" w:rsidR="00D967FE" w:rsidRPr="002C0390" w:rsidRDefault="00D967FE" w:rsidP="00D967F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GV cho HS đọc và làm HĐKP </w:t>
            </w:r>
            <w:r w:rsidR="00FC10A8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2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SGK theo cặp đôi.</w:t>
            </w:r>
            <w:r w:rsidR="00FC10A8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Từ đó rút ra </w:t>
            </w:r>
            <w:r w:rsidR="00FC10A8" w:rsidRPr="002C0390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nl-NL"/>
              </w:rPr>
              <w:t>kết quả so sánh hai phân số ban đầu.</w:t>
            </w:r>
          </w:p>
          <w:p w14:paraId="39A93819" w14:textId="711F1770" w:rsidR="00D967FE" w:rsidRPr="002C0390" w:rsidRDefault="00D967FE" w:rsidP="00D967F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</w:t>
            </w:r>
            <w:r w:rsidR="00FC10A8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HS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nêu qui tắc so sánh 2 phân số </w:t>
            </w:r>
            <w:r w:rsidR="00FC10A8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không 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cùng mẫu ?</w:t>
            </w:r>
          </w:p>
          <w:p w14:paraId="2BD9D75F" w14:textId="33C50ACA" w:rsidR="00D967FE" w:rsidRPr="002C0390" w:rsidRDefault="00D967FE" w:rsidP="00D967F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HS nghiên cứu ví dụ </w:t>
            </w:r>
            <w:r w:rsidR="00FC10A8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2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/SGK, sau đó làm ví dụ tương tự do GV ra và bài thực hành </w:t>
            </w:r>
            <w:r w:rsidR="00FC10A8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2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/SGK.</w:t>
            </w:r>
          </w:p>
          <w:p w14:paraId="06D2F7E4" w14:textId="77777777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2: Thực hiện nhiệm vụ</w:t>
            </w:r>
          </w:p>
          <w:p w14:paraId="667CA4FE" w14:textId="77777777" w:rsidR="00960DD7" w:rsidRPr="002C0390" w:rsidRDefault="00960DD7" w:rsidP="00960DD7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Các nhóm thực hiện yêu cầu</w:t>
            </w:r>
          </w:p>
          <w:p w14:paraId="56D282D5" w14:textId="77777777" w:rsidR="00960DD7" w:rsidRPr="002C0390" w:rsidRDefault="00960DD7" w:rsidP="00960DD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quan sát, theo dõi quá trình làm việc của HS.</w:t>
            </w:r>
          </w:p>
          <w:p w14:paraId="64F2080F" w14:textId="77777777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3: Báo cáo, thảo luận</w:t>
            </w:r>
          </w:p>
          <w:p w14:paraId="342C09C2" w14:textId="77777777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Đại diện các nhóm trình bày câu trả lời.</w:t>
            </w:r>
          </w:p>
          <w:p w14:paraId="04CA3E6C" w14:textId="77777777" w:rsidR="00FC10A8" w:rsidRPr="002C0390" w:rsidRDefault="00FC10A8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Các HS còn lại lắng nghe sau đó nhận xét, bổ sung cho nhau</w:t>
            </w: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</w:p>
          <w:p w14:paraId="5E9FEF9E" w14:textId="2A6521B1" w:rsidR="00960DD7" w:rsidRPr="002C0390" w:rsidRDefault="00960DD7" w:rsidP="00960D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4: Kết luận, nhận định</w:t>
            </w:r>
          </w:p>
          <w:p w14:paraId="67CB77B1" w14:textId="77777777" w:rsidR="00FC10A8" w:rsidRPr="002C0390" w:rsidRDefault="00FC10A8" w:rsidP="00FC10A8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chính xác hoá kết quả.</w:t>
            </w:r>
          </w:p>
          <w:p w14:paraId="72C63192" w14:textId="77777777" w:rsidR="00960DD7" w:rsidRPr="002C0390" w:rsidRDefault="00FC10A8" w:rsidP="00FC10A8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chốt lại quy tắc SGK.</w:t>
            </w:r>
          </w:p>
          <w:p w14:paraId="180532D0" w14:textId="09304183" w:rsidR="00FC10A8" w:rsidRPr="002C0390" w:rsidRDefault="00FC10A8" w:rsidP="00FC10A8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lưu ý HS khi quy đồng mẫu số</w:t>
            </w:r>
            <w:r w:rsidR="00A56C46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các phân số, để cho đơn giản ta chọn mẫu chung là BCNN của các mẫu.</w:t>
            </w:r>
          </w:p>
        </w:tc>
        <w:tc>
          <w:tcPr>
            <w:tcW w:w="5103" w:type="dxa"/>
            <w:shd w:val="clear" w:color="auto" w:fill="auto"/>
          </w:tcPr>
          <w:p w14:paraId="1A7B06F1" w14:textId="77777777" w:rsidR="00960DD7" w:rsidRPr="002C0390" w:rsidRDefault="00960DD7" w:rsidP="00960DD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2. So sánh hai phân số không cùng mẫu:   </w:t>
            </w:r>
          </w:p>
          <w:p w14:paraId="2F88AF72" w14:textId="68003887" w:rsidR="001028CD" w:rsidRPr="002C0390" w:rsidRDefault="001028CD" w:rsidP="00960DD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Quy tắc: SGK</w:t>
            </w:r>
          </w:p>
          <w:p w14:paraId="35ED7CA7" w14:textId="77777777" w:rsidR="001028CD" w:rsidRPr="002C0390" w:rsidRDefault="00960DD7" w:rsidP="00960DD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Ví dụ</w:t>
            </w:r>
            <w:r w:rsidR="001028CD"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 2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: So sánh hai phân số</w:t>
            </w:r>
            <w:r w:rsidR="001028CD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:</w:t>
            </w:r>
          </w:p>
          <w:p w14:paraId="31B5D2E7" w14:textId="6DAB965D" w:rsidR="00D9544B" w:rsidRPr="002C0390" w:rsidRDefault="001028CD" w:rsidP="00960DD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a)</w:t>
            </w:r>
            <w:r w:rsidR="00960DD7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2A9E46AC">
                <v:shape id="_x0000_i1045" type="#_x0000_t75" style="width:24pt;height:30.75pt" o:ole="">
                  <v:imagedata r:id="rId39" o:title=""/>
                </v:shape>
                <o:OLEObject Type="Embed" ProgID="Equation.DSMT4" ShapeID="_x0000_i1045" DrawAspect="Content" ObjectID="_1686557895" r:id="rId40"/>
              </w:object>
            </w:r>
            <w:r w:rsidR="00960DD7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1509EEC8">
                <v:shape id="_x0000_i1046" type="#_x0000_t75" style="width:19.5pt;height:30.75pt" o:ole="">
                  <v:imagedata r:id="rId41" o:title=""/>
                </v:shape>
                <o:OLEObject Type="Embed" ProgID="Equation.DSMT4" ShapeID="_x0000_i1046" DrawAspect="Content" ObjectID="_1686557896" r:id="rId42"/>
              </w:object>
            </w:r>
            <w:r w:rsidR="00735DC7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                  </w:t>
            </w:r>
            <w:r w:rsidR="00D9544B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b) </w:t>
            </w:r>
            <w:r w:rsidR="00D9544B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60" w:dyaOrig="620" w14:anchorId="4F3C9538">
                <v:shape id="_x0000_i1047" type="#_x0000_t75" style="width:23.25pt;height:30.75pt" o:ole="">
                  <v:imagedata r:id="rId43" o:title=""/>
                </v:shape>
                <o:OLEObject Type="Embed" ProgID="Equation.DSMT4" ShapeID="_x0000_i1047" DrawAspect="Content" ObjectID="_1686557897" r:id="rId44"/>
              </w:object>
            </w:r>
            <w:r w:rsidR="00D9544B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="00D9544B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62355FB5">
                <v:shape id="_x0000_i1048" type="#_x0000_t75" style="width:25.5pt;height:30.75pt" o:ole="">
                  <v:imagedata r:id="rId45" o:title=""/>
                </v:shape>
                <o:OLEObject Type="Embed" ProgID="Equation.DSMT4" ShapeID="_x0000_i1048" DrawAspect="Content" ObjectID="_1686557898" r:id="rId46"/>
              </w:object>
            </w:r>
          </w:p>
          <w:p w14:paraId="56DD72C9" w14:textId="0D12A493" w:rsidR="00960DD7" w:rsidRPr="002C0390" w:rsidRDefault="00960DD7" w:rsidP="00960DD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Ta có </w:t>
            </w:r>
            <w:r w:rsidR="001028CD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: </w:t>
            </w:r>
          </w:p>
          <w:p w14:paraId="1C150767" w14:textId="48FFB7EE" w:rsidR="00960DD7" w:rsidRPr="002C0390" w:rsidRDefault="001028CD" w:rsidP="00960DD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360" w:dyaOrig="620" w14:anchorId="2EAB371D">
                <v:shape id="_x0000_i1049" type="#_x0000_t75" style="width:118.5pt;height:30.75pt" o:ole="">
                  <v:imagedata r:id="rId47" o:title=""/>
                </v:shape>
                <o:OLEObject Type="Embed" ProgID="Equation.DSMT4" ShapeID="_x0000_i1049" DrawAspect="Content" ObjectID="_1686557899" r:id="rId48"/>
              </w:object>
            </w:r>
            <w:r w:rsidR="00960DD7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;</w:t>
            </w:r>
          </w:p>
          <w:p w14:paraId="6DC9C3C5" w14:textId="7A0D3E68" w:rsidR="00960DD7" w:rsidRPr="002C0390" w:rsidRDefault="001028CD" w:rsidP="00960DD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060" w:dyaOrig="620" w14:anchorId="796E243B">
                <v:shape id="_x0000_i1050" type="#_x0000_t75" style="width:103.5pt;height:30.75pt" o:ole="">
                  <v:imagedata r:id="rId49" o:title=""/>
                </v:shape>
                <o:OLEObject Type="Embed" ProgID="Equation.DSMT4" ShapeID="_x0000_i1050" DrawAspect="Content" ObjectID="_1686557900" r:id="rId50"/>
              </w:object>
            </w:r>
          </w:p>
          <w:p w14:paraId="614546AE" w14:textId="39B55C53" w:rsidR="001028CD" w:rsidRPr="002C0390" w:rsidRDefault="00960DD7" w:rsidP="001028CD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ì </w:t>
            </w:r>
            <w:r w:rsidR="001028CD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12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gt; </w:t>
            </w:r>
            <w:r w:rsidR="001028CD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10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nên  </w:t>
            </w:r>
            <w:r w:rsidR="001028C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20" w:dyaOrig="620" w14:anchorId="1170DD54">
                <v:shape id="_x0000_i1051" type="#_x0000_t75" style="width:46.5pt;height:30.75pt" o:ole="">
                  <v:imagedata r:id="rId51" o:title=""/>
                </v:shape>
                <o:OLEObject Type="Embed" ProgID="Equation.DSMT4" ShapeID="_x0000_i1051" DrawAspect="Content" ObjectID="_1686557901" r:id="rId52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hay </w:t>
            </w:r>
            <w:r w:rsidR="001028C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760" w:dyaOrig="620" w14:anchorId="31E79697">
                <v:shape id="_x0000_i1052" type="#_x0000_t75" style="width:38.25pt;height:30.75pt" o:ole="">
                  <v:imagedata r:id="rId53" o:title=""/>
                </v:shape>
                <o:OLEObject Type="Embed" ProgID="Equation.DSMT4" ShapeID="_x0000_i1052" DrawAspect="Content" ObjectID="_1686557902" r:id="rId54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4831FBDE" w14:textId="16915A63" w:rsidR="001028CD" w:rsidRPr="002C0390" w:rsidRDefault="00960DD7" w:rsidP="001028CD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ậy: </w:t>
            </w:r>
            <w:r w:rsidR="001028C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70565B73">
                <v:shape id="_x0000_i1053" type="#_x0000_t75" style="width:24pt;height:30.75pt" o:ole="">
                  <v:imagedata r:id="rId39" o:title=""/>
                </v:shape>
                <o:OLEObject Type="Embed" ProgID="Equation.DSMT4" ShapeID="_x0000_i1053" DrawAspect="Content" ObjectID="_1686557903" r:id="rId55"/>
              </w:object>
            </w:r>
            <w:r w:rsidR="001028CD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gt; </w:t>
            </w:r>
            <w:r w:rsidR="001028C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3BFF321B">
                <v:shape id="_x0000_i1054" type="#_x0000_t75" style="width:19.5pt;height:30.75pt" o:ole="">
                  <v:imagedata r:id="rId41" o:title=""/>
                </v:shape>
                <o:OLEObject Type="Embed" ProgID="Equation.DSMT4" ShapeID="_x0000_i1054" DrawAspect="Content" ObjectID="_1686557904" r:id="rId56"/>
              </w:object>
            </w:r>
          </w:p>
          <w:p w14:paraId="29264545" w14:textId="77777777" w:rsidR="00686F19" w:rsidRPr="002C0390" w:rsidRDefault="00686F19" w:rsidP="00686F19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b) Ta c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260" w:dyaOrig="620" w14:anchorId="55C078EE">
                <v:shape id="_x0000_i1055" type="#_x0000_t75" style="width:113.25pt;height:30.75pt" o:ole="">
                  <v:imagedata r:id="rId57" o:title=""/>
                </v:shape>
                <o:OLEObject Type="Embed" ProgID="Equation.DSMT4" ShapeID="_x0000_i1055" DrawAspect="Content" ObjectID="_1686557905" r:id="rId58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</w:t>
            </w:r>
          </w:p>
          <w:p w14:paraId="6DF9DA64" w14:textId="02CCC6D7" w:rsidR="00686F19" w:rsidRPr="002C0390" w:rsidRDefault="00686F19" w:rsidP="00686F19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            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780" w:dyaOrig="620" w14:anchorId="53EC13E8">
                <v:shape id="_x0000_i1056" type="#_x0000_t75" style="width:89.25pt;height:30.75pt" o:ole="">
                  <v:imagedata r:id="rId59" o:title=""/>
                </v:shape>
                <o:OLEObject Type="Embed" ProgID="Equation.DSMT4" ShapeID="_x0000_i1056" DrawAspect="Content" ObjectID="_1686557906" r:id="rId60"/>
              </w:object>
            </w:r>
          </w:p>
          <w:p w14:paraId="253C2B3C" w14:textId="658CDD76" w:rsidR="00686F19" w:rsidRPr="002C0390" w:rsidRDefault="00686F19" w:rsidP="00686F19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-33 &gt; -34 nê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20" w:dyaOrig="620" w14:anchorId="22C49622">
                <v:shape id="_x0000_i1057" type="#_x0000_t75" style="width:56.25pt;height:30.75pt" o:ole="">
                  <v:imagedata r:id="rId61" o:title=""/>
                </v:shape>
                <o:OLEObject Type="Embed" ProgID="Equation.DSMT4" ShapeID="_x0000_i1057" DrawAspect="Content" ObjectID="_1686557907" r:id="rId62"/>
              </w:object>
            </w:r>
            <w:r w:rsidR="00735DC7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.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Vậ</w:t>
            </w:r>
            <w:r w:rsidR="004C58B1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y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20" w:dyaOrig="620" w14:anchorId="6AC04A93">
                <v:shape id="_x0000_i1058" type="#_x0000_t75" style="width:56.25pt;height:30.75pt" o:ole="">
                  <v:imagedata r:id="rId63" o:title=""/>
                </v:shape>
                <o:OLEObject Type="Embed" ProgID="Equation.DSMT4" ShapeID="_x0000_i1058" DrawAspect="Content" ObjectID="_1686557908" r:id="rId64"/>
              </w:object>
            </w:r>
          </w:p>
          <w:p w14:paraId="169C9C1A" w14:textId="6DA86955" w:rsidR="00686F19" w:rsidRPr="002C0390" w:rsidRDefault="00686F19" w:rsidP="00686F19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Thực hành 2: So sánh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68E4B477">
                <v:shape id="_x0000_i1059" type="#_x0000_t75" style="width:18pt;height:30.75pt" o:ole="">
                  <v:imagedata r:id="rId65" o:title=""/>
                </v:shape>
                <o:OLEObject Type="Embed" ProgID="Equation.DSMT4" ShapeID="_x0000_i1059" DrawAspect="Content" ObjectID="_1686557909" r:id="rId66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28EC317E">
                <v:shape id="_x0000_i1060" type="#_x0000_t75" style="width:25.5pt;height:30.75pt" o:ole="">
                  <v:imagedata r:id="rId67" o:title=""/>
                </v:shape>
                <o:OLEObject Type="Embed" ProgID="Equation.DSMT4" ShapeID="_x0000_i1060" DrawAspect="Content" ObjectID="_1686557910" r:id="rId68"/>
              </w:object>
            </w:r>
          </w:p>
          <w:p w14:paraId="0808CF55" w14:textId="77777777" w:rsidR="00686F19" w:rsidRPr="002C0390" w:rsidRDefault="00686F19" w:rsidP="00686F19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Giải:</w:t>
            </w:r>
          </w:p>
          <w:p w14:paraId="1902910F" w14:textId="7BCCAE5E" w:rsidR="00686F19" w:rsidRPr="002C0390" w:rsidRDefault="00686F19" w:rsidP="00686F19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lastRenderedPageBreak/>
              <w:t xml:space="preserve">Ta c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920" w:dyaOrig="620" w14:anchorId="767436A8">
                <v:shape id="_x0000_i1061" type="#_x0000_t75" style="width:96pt;height:30.75pt" o:ole="">
                  <v:imagedata r:id="rId69" o:title=""/>
                </v:shape>
                <o:OLEObject Type="Embed" ProgID="Equation.DSMT4" ShapeID="_x0000_i1061" DrawAspect="Content" ObjectID="_1686557911" r:id="rId70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</w:t>
            </w:r>
          </w:p>
          <w:p w14:paraId="128399B6" w14:textId="7FBF4A7D" w:rsidR="00686F19" w:rsidRPr="002C0390" w:rsidRDefault="00686F19" w:rsidP="00686F19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       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360" w:dyaOrig="620" w14:anchorId="6361BABF">
                <v:shape id="_x0000_i1062" type="#_x0000_t75" style="width:118.5pt;height:30.75pt" o:ole="">
                  <v:imagedata r:id="rId71" o:title=""/>
                </v:shape>
                <o:OLEObject Type="Embed" ProgID="Equation.DSMT4" ShapeID="_x0000_i1062" DrawAspect="Content" ObjectID="_1686557912" r:id="rId72"/>
              </w:object>
            </w:r>
          </w:p>
          <w:p w14:paraId="635EA751" w14:textId="38161F67" w:rsidR="00960DD7" w:rsidRPr="002C0390" w:rsidRDefault="00686F19" w:rsidP="00166412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-14 &gt; -15 nê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40" w:dyaOrig="620" w14:anchorId="37462AFF">
                <v:shape id="_x0000_i1063" type="#_x0000_t75" style="width:57pt;height:30.75pt" o:ole="">
                  <v:imagedata r:id="rId73" o:title=""/>
                </v:shape>
                <o:OLEObject Type="Embed" ProgID="Equation.DSMT4" ShapeID="_x0000_i1063" DrawAspect="Content" ObjectID="_1686557913" r:id="rId74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735DC7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Vậy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020" w:dyaOrig="620" w14:anchorId="19EC4AE9">
                <v:shape id="_x0000_i1064" type="#_x0000_t75" style="width:51pt;height:30.75pt" o:ole="">
                  <v:imagedata r:id="rId75" o:title=""/>
                </v:shape>
                <o:OLEObject Type="Embed" ProgID="Equation.DSMT4" ShapeID="_x0000_i1064" DrawAspect="Content" ObjectID="_1686557914" r:id="rId76"/>
              </w:object>
            </w:r>
          </w:p>
        </w:tc>
      </w:tr>
    </w:tbl>
    <w:p w14:paraId="1909EE65" w14:textId="0D152D44" w:rsidR="00E358EE" w:rsidRPr="002C0390" w:rsidRDefault="00E358EE" w:rsidP="00E358E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lastRenderedPageBreak/>
        <w:t xml:space="preserve">Hoạt động 4: </w:t>
      </w:r>
      <w:r w:rsidRPr="002C0390">
        <w:rPr>
          <w:rFonts w:ascii="Times New Roman" w:eastAsia="Calibri" w:hAnsi="Times New Roman" w:cs="Times New Roman"/>
          <w:b/>
          <w:sz w:val="26"/>
          <w:szCs w:val="26"/>
          <w:lang w:val="nl-NL"/>
        </w:rPr>
        <w:t>Áp dụng quy tắc so sánh phân số.</w:t>
      </w:r>
      <w:r w:rsidR="00774827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( 15 phút)</w:t>
      </w:r>
    </w:p>
    <w:p w14:paraId="2D0B62A6" w14:textId="515C3B79" w:rsidR="00E358EE" w:rsidRPr="002C0390" w:rsidRDefault="00E358EE" w:rsidP="00E358E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a) Mục đích: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Hs nắm được cách so sánh </w:t>
      </w:r>
      <w:r w:rsidR="00B6654B"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số nguyên với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phân số</w:t>
      </w:r>
      <w:r w:rsidR="00B6654B"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.</w:t>
      </w:r>
    </w:p>
    <w:p w14:paraId="28D44F80" w14:textId="77777777" w:rsidR="00E358EE" w:rsidRPr="002C0390" w:rsidRDefault="00E358EE" w:rsidP="00E358E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b) Nội dung: HS quan sát SGK và tìm hiểu nội dung, kiến thức theo yêu cầu.</w:t>
      </w:r>
    </w:p>
    <w:p w14:paraId="13641CD3" w14:textId="211EB2AE" w:rsidR="00E358EE" w:rsidRPr="002C0390" w:rsidRDefault="00E358EE" w:rsidP="00E358E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c) Sản phẩm: 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Hs so sánh được </w:t>
      </w:r>
      <w:r w:rsidR="00B6654B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số nguyên với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phân số</w:t>
      </w:r>
      <w:r w:rsidR="00B6654B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FB4E8A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Sắp xếp được các phân số theo thứ tự tăng dần hoặc giảm dần</w:t>
      </w:r>
      <w:r w:rsidR="0049159E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thông qua tính chất bắc cầu</w:t>
      </w:r>
      <w:r w:rsidR="00FB4E8A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B6654B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Làm được các bài toán có nội dung thực tế.</w:t>
      </w:r>
    </w:p>
    <w:p w14:paraId="02B28061" w14:textId="77777777" w:rsidR="00E358EE" w:rsidRPr="002C0390" w:rsidRDefault="00E358EE" w:rsidP="00E358E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) Tổ chức thực hiện: </w:t>
      </w: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5245"/>
      </w:tblGrid>
      <w:tr w:rsidR="00E358EE" w:rsidRPr="002C0390" w14:paraId="3A57F755" w14:textId="77777777" w:rsidTr="004C58B1">
        <w:tc>
          <w:tcPr>
            <w:tcW w:w="4531" w:type="dxa"/>
            <w:shd w:val="clear" w:color="auto" w:fill="auto"/>
          </w:tcPr>
          <w:p w14:paraId="14F3C5C9" w14:textId="77777777" w:rsidR="00E358EE" w:rsidRPr="002C0390" w:rsidRDefault="00E358EE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HOẠT ĐỘNG CỦA GV - HS</w:t>
            </w:r>
          </w:p>
        </w:tc>
        <w:tc>
          <w:tcPr>
            <w:tcW w:w="5245" w:type="dxa"/>
            <w:shd w:val="clear" w:color="auto" w:fill="auto"/>
          </w:tcPr>
          <w:p w14:paraId="66F75A81" w14:textId="77777777" w:rsidR="00E358EE" w:rsidRPr="002C0390" w:rsidRDefault="00E358EE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SẢN PHẨM DỰ KIẾN</w:t>
            </w:r>
          </w:p>
        </w:tc>
      </w:tr>
      <w:tr w:rsidR="00E358EE" w:rsidRPr="002C0390" w14:paraId="69BE722E" w14:textId="77777777" w:rsidTr="004C58B1">
        <w:tc>
          <w:tcPr>
            <w:tcW w:w="4531" w:type="dxa"/>
            <w:shd w:val="clear" w:color="auto" w:fill="auto"/>
          </w:tcPr>
          <w:p w14:paraId="5BB84401" w14:textId="77777777" w:rsidR="00E358EE" w:rsidRPr="002C0390" w:rsidRDefault="00E358EE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1: Chuyển giao nhiệm vụ</w:t>
            </w:r>
          </w:p>
          <w:p w14:paraId="4715C92F" w14:textId="37A68A3C" w:rsidR="00E358EE" w:rsidRPr="002C0390" w:rsidRDefault="00E358EE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GV cho HS đọc và làm </w:t>
            </w:r>
            <w:r w:rsidR="00207EE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thực hành 3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SGK theo </w:t>
            </w:r>
            <w:r w:rsidR="00A0049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nhóm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. Từ đó </w:t>
            </w:r>
            <w:r w:rsidR="00207EE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trả lời câu hỏi: Muốn</w:t>
            </w:r>
            <w:r w:rsidRPr="002C0390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 so sánh </w:t>
            </w:r>
            <w:r w:rsidR="00207EE2" w:rsidRPr="002C0390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một </w:t>
            </w:r>
            <w:r w:rsidRPr="002C0390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phân số </w:t>
            </w:r>
            <w:r w:rsidR="00207EE2" w:rsidRPr="002C0390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nl-NL"/>
              </w:rPr>
              <w:t>và số nguyên ta làm như thế nào?</w:t>
            </w:r>
            <w:r w:rsidRPr="002C0390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nl-NL"/>
              </w:rPr>
              <w:t>.</w:t>
            </w:r>
          </w:p>
          <w:p w14:paraId="53499DBD" w14:textId="04CC5729" w:rsidR="00207EE2" w:rsidRPr="002C0390" w:rsidRDefault="00207EE2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GV cho HS đọc và thực hiện HĐKP 3 SGK theo nhóm. </w:t>
            </w:r>
            <w:r w:rsidR="0016641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Giáo viên nhắc lại tính chất bắc cầu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="0016641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( phần 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chú ý SGK</w:t>
            </w:r>
            <w:r w:rsidR="0016641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)</w:t>
            </w:r>
          </w:p>
          <w:p w14:paraId="3FB93F17" w14:textId="7474EEC5" w:rsidR="00E358EE" w:rsidRPr="002C0390" w:rsidRDefault="00207EE2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GV cho HS đọc và làm thực hành 4 SGK theo </w:t>
            </w:r>
            <w:r w:rsidR="00A0049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nhóm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. Từ đó </w:t>
            </w:r>
            <w:r w:rsidR="0016641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GV giới thiệu thật ngữ phân số âm và phân số dương (</w:t>
            </w:r>
            <w:r w:rsidRPr="002C0390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nhận xét </w:t>
            </w:r>
            <w:r w:rsidR="00E358EE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/SGK</w:t>
            </w:r>
            <w:r w:rsidR="0016641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) và yêu cầu HS cho ví dụ khác về phân số âm và phân số dương</w:t>
            </w:r>
            <w:r w:rsidR="00E358EE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72E41701" w14:textId="129B3EBB" w:rsidR="00207EE2" w:rsidRPr="002C0390" w:rsidRDefault="00207EE2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cho HS đọc và làm bài tập vận dụng SGK</w:t>
            </w:r>
          </w:p>
          <w:p w14:paraId="40B61964" w14:textId="77777777" w:rsidR="00E358EE" w:rsidRPr="002C0390" w:rsidRDefault="00E358EE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2: Thực hiện nhiệm vụ</w:t>
            </w:r>
          </w:p>
          <w:p w14:paraId="24F8E879" w14:textId="77777777" w:rsidR="00E358EE" w:rsidRPr="002C0390" w:rsidRDefault="00E358EE" w:rsidP="00A45CF0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Các nhóm thực hiện yêu cầu</w:t>
            </w:r>
          </w:p>
          <w:p w14:paraId="7BFB26F2" w14:textId="77777777" w:rsidR="00E358EE" w:rsidRPr="002C0390" w:rsidRDefault="00E358EE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quan sát, theo dõi quá trình làm việc của HS.</w:t>
            </w:r>
          </w:p>
          <w:p w14:paraId="6D120C92" w14:textId="77777777" w:rsidR="00E358EE" w:rsidRPr="002C0390" w:rsidRDefault="00E358EE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3: Báo cáo, thảo luận</w:t>
            </w:r>
          </w:p>
          <w:p w14:paraId="68792437" w14:textId="3079052D" w:rsidR="00E358EE" w:rsidRPr="002C0390" w:rsidRDefault="00E358EE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Đại diện các nhóm trình bày câu trả lời</w:t>
            </w:r>
            <w:r w:rsidR="00207EE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cho từng nội dung</w:t>
            </w:r>
            <w:r w:rsidR="00A00492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trên bảng nhóm.</w:t>
            </w:r>
          </w:p>
          <w:p w14:paraId="0A6F3078" w14:textId="6C7262A4" w:rsidR="00E358EE" w:rsidRPr="002C0390" w:rsidRDefault="00E358EE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Các HS còn lại </w:t>
            </w:r>
            <w:r w:rsidR="003E22BF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quan sát, </w:t>
            </w: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lắng nghe sau đó nhận xét, bổ sung cho nhau</w:t>
            </w: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</w:p>
          <w:p w14:paraId="66A320F1" w14:textId="77777777" w:rsidR="00E358EE" w:rsidRPr="002C0390" w:rsidRDefault="00E358EE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4: Kết luận, nhận định</w:t>
            </w:r>
          </w:p>
          <w:p w14:paraId="1B33A3FB" w14:textId="77777777" w:rsidR="00E358EE" w:rsidRPr="002C0390" w:rsidRDefault="00E358EE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chính xác hoá kết quả.</w:t>
            </w:r>
          </w:p>
          <w:p w14:paraId="27269346" w14:textId="1D4B2AEE" w:rsidR="00E358EE" w:rsidRPr="002C0390" w:rsidRDefault="00E358EE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+ GV chốt lại </w:t>
            </w:r>
            <w:r w:rsidR="0049159E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cách so sánh phân số và số nguyên</w:t>
            </w:r>
            <w:r w:rsidR="00F07AC7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, lưu ý và nhận xét ở SGK.</w:t>
            </w:r>
          </w:p>
          <w:p w14:paraId="0DECBC06" w14:textId="67BAB7E9" w:rsidR="00E358EE" w:rsidRPr="002C0390" w:rsidRDefault="00E358EE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5245" w:type="dxa"/>
            <w:shd w:val="clear" w:color="auto" w:fill="auto"/>
          </w:tcPr>
          <w:p w14:paraId="4DF5F29E" w14:textId="71C81EE0" w:rsidR="00E358EE" w:rsidRPr="002C0390" w:rsidRDefault="00064749" w:rsidP="00A45CF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3</w:t>
            </w:r>
            <w:r w:rsidR="00E358EE"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. </w:t>
            </w: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Áp dụng quy tắc so sánh phân số.</w:t>
            </w:r>
          </w:p>
          <w:p w14:paraId="6F697954" w14:textId="0D36AADA" w:rsidR="00E358EE" w:rsidRPr="002C0390" w:rsidRDefault="00171944" w:rsidP="00A45CF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Thực hành 3: Viết số nguyên dưới dạng phân số rồi so sánh: </w:t>
            </w:r>
          </w:p>
          <w:p w14:paraId="2880FC22" w14:textId="0B67B981" w:rsidR="00E358EE" w:rsidRPr="002C0390" w:rsidRDefault="00E358EE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a) </w:t>
            </w:r>
            <w:r w:rsidR="00171944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20" w:dyaOrig="620" w14:anchorId="794FCA27">
                <v:shape id="_x0000_i1065" type="#_x0000_t75" style="width:15.75pt;height:30.75pt" o:ole="">
                  <v:imagedata r:id="rId77" o:title=""/>
                </v:shape>
                <o:OLEObject Type="Embed" ProgID="Equation.DSMT4" ShapeID="_x0000_i1065" DrawAspect="Content" ObjectID="_1686557915" r:id="rId78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="00171944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2</w:t>
            </w:r>
            <w:r w:rsidR="00735DC7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                       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b) </w:t>
            </w:r>
            <w:r w:rsidR="004B0EFB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-3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="004B0EFB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20D65657">
                <v:shape id="_x0000_i1066" type="#_x0000_t75" style="width:19.5pt;height:30.75pt" o:ole="">
                  <v:imagedata r:id="rId79" o:title=""/>
                </v:shape>
                <o:OLEObject Type="Embed" ProgID="Equation.DSMT4" ShapeID="_x0000_i1066" DrawAspect="Content" ObjectID="_1686557916" r:id="rId80"/>
              </w:object>
            </w:r>
          </w:p>
          <w:p w14:paraId="5E6CC861" w14:textId="14C60B7C" w:rsidR="000A0976" w:rsidRPr="002C0390" w:rsidRDefault="000A0976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Giải:</w:t>
            </w:r>
          </w:p>
          <w:p w14:paraId="14B82DD0" w14:textId="6EB84C2E" w:rsidR="00E358EE" w:rsidRPr="002C0390" w:rsidRDefault="00914F76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a) </w:t>
            </w:r>
            <w:r w:rsidR="00E358EE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Ta có : </w:t>
            </w:r>
            <w:r w:rsidR="000A097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000" w:dyaOrig="620" w14:anchorId="7A132EB0">
                <v:shape id="_x0000_i1067" type="#_x0000_t75" style="width:100.5pt;height:30.75pt" o:ole="">
                  <v:imagedata r:id="rId81" o:title=""/>
                </v:shape>
                <o:OLEObject Type="Embed" ProgID="Equation.DSMT4" ShapeID="_x0000_i1067" DrawAspect="Content" ObjectID="_1686557917" r:id="rId82"/>
              </w:object>
            </w:r>
          </w:p>
          <w:p w14:paraId="4DB04C05" w14:textId="23097C5C" w:rsidR="00E358EE" w:rsidRPr="002C0390" w:rsidRDefault="00E358EE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ì </w:t>
            </w:r>
            <w:r w:rsidR="000A0976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31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gt; </w:t>
            </w:r>
            <w:r w:rsidR="000A0976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3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0  nên  </w:t>
            </w:r>
            <w:r w:rsidR="000A097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880" w:dyaOrig="620" w14:anchorId="4CF30E59">
                <v:shape id="_x0000_i1068" type="#_x0000_t75" style="width:44.25pt;height:30.75pt" o:ole="">
                  <v:imagedata r:id="rId83" o:title=""/>
                </v:shape>
                <o:OLEObject Type="Embed" ProgID="Equation.DSMT4" ShapeID="_x0000_i1068" DrawAspect="Content" ObjectID="_1686557918" r:id="rId84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</w:t>
            </w:r>
            <w:r w:rsidR="00735DC7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  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ậy: </w:t>
            </w:r>
            <w:r w:rsidR="000A097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680" w:dyaOrig="620" w14:anchorId="5D909933">
                <v:shape id="_x0000_i1069" type="#_x0000_t75" style="width:34.5pt;height:30.75pt" o:ole="">
                  <v:imagedata r:id="rId85" o:title=""/>
                </v:shape>
                <o:OLEObject Type="Embed" ProgID="Equation.DSMT4" ShapeID="_x0000_i1069" DrawAspect="Content" ObjectID="_1686557919" r:id="rId86"/>
              </w:object>
            </w:r>
          </w:p>
          <w:p w14:paraId="50BE6F68" w14:textId="3CB6DD3D" w:rsidR="00E358EE" w:rsidRPr="002C0390" w:rsidRDefault="00E358EE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b) Ta có: </w:t>
            </w:r>
            <w:r w:rsidR="000A097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560" w:dyaOrig="620" w14:anchorId="4926AFEA">
                <v:shape id="_x0000_i1070" type="#_x0000_t75" style="width:78pt;height:30.75pt" o:ole="">
                  <v:imagedata r:id="rId87" o:title=""/>
                </v:shape>
                <o:OLEObject Type="Embed" ProgID="Equation.DSMT4" ShapeID="_x0000_i1070" DrawAspect="Content" ObjectID="_1686557920" r:id="rId88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735DC7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; </w:t>
            </w:r>
            <w:r w:rsidR="000A097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00" w:dyaOrig="620" w14:anchorId="6C378D6E">
                <v:shape id="_x0000_i1071" type="#_x0000_t75" style="width:45pt;height:30.75pt" o:ole="">
                  <v:imagedata r:id="rId89" o:title=""/>
                </v:shape>
                <o:OLEObject Type="Embed" ProgID="Equation.DSMT4" ShapeID="_x0000_i1071" DrawAspect="Content" ObjectID="_1686557921" r:id="rId90"/>
              </w:object>
            </w:r>
          </w:p>
          <w:p w14:paraId="7E06016D" w14:textId="33D4EEDD" w:rsidR="00E358EE" w:rsidRPr="002C0390" w:rsidRDefault="00E358EE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Vì -</w:t>
            </w:r>
            <w:r w:rsidR="000A0976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6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&gt; -</w:t>
            </w:r>
            <w:r w:rsidR="000A0976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7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nên </w:t>
            </w:r>
            <w:r w:rsidR="000A097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00" w:dyaOrig="620" w14:anchorId="2A39A49B">
                <v:shape id="_x0000_i1072" type="#_x0000_t75" style="width:45pt;height:30.75pt" o:ole="">
                  <v:imagedata r:id="rId91" o:title=""/>
                </v:shape>
                <o:OLEObject Type="Embed" ProgID="Equation.DSMT4" ShapeID="_x0000_i1072" DrawAspect="Content" ObjectID="_1686557922" r:id="rId92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735DC7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ậy </w:t>
            </w:r>
            <w:r w:rsidR="000A097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840" w:dyaOrig="620" w14:anchorId="006C9AAA">
                <v:shape id="_x0000_i1073" type="#_x0000_t75" style="width:42pt;height:30.75pt" o:ole="">
                  <v:imagedata r:id="rId93" o:title=""/>
                </v:shape>
                <o:OLEObject Type="Embed" ProgID="Equation.DSMT4" ShapeID="_x0000_i1073" DrawAspect="Content" ObjectID="_1686557923" r:id="rId94"/>
              </w:object>
            </w:r>
          </w:p>
          <w:p w14:paraId="544D4EC9" w14:textId="0409FE76" w:rsidR="000A0976" w:rsidRPr="002C0390" w:rsidRDefault="000A0976" w:rsidP="000A0976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* Muốn so sánh một phân số với số nguyên ta viết số nguyên dưới dạng phân số rồi so sánh hai phân số.</w:t>
            </w:r>
          </w:p>
          <w:p w14:paraId="2852833B" w14:textId="7EAA8B59" w:rsidR="000A0976" w:rsidRPr="002C0390" w:rsidRDefault="000A0976" w:rsidP="000A0976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  <w:t>HĐKP 3: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Thực hiện quy đồng mẫu số ba phân số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60" w:dyaOrig="620" w14:anchorId="45B12329">
                <v:shape id="_x0000_i1074" type="#_x0000_t75" style="width:57.75pt;height:30.75pt" o:ole="">
                  <v:imagedata r:id="rId95" o:title=""/>
                </v:shape>
                <o:OLEObject Type="Embed" ProgID="Equation.DSMT4" ShapeID="_x0000_i1074" DrawAspect="Content" ObjectID="_1686557924" r:id="rId96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rồi sắp xếp các phân số đó theo thứ tự tăng dần.</w:t>
            </w:r>
          </w:p>
          <w:p w14:paraId="6FB0DC20" w14:textId="6B9D0DB2" w:rsidR="00A00492" w:rsidRPr="002C0390" w:rsidRDefault="00A00492" w:rsidP="000A0976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Giải:</w:t>
            </w:r>
            <w:r w:rsidR="006C1C8B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</w:p>
          <w:p w14:paraId="032343DA" w14:textId="779733F0" w:rsidR="006C1C8B" w:rsidRPr="002C0390" w:rsidRDefault="006C1C8B" w:rsidP="000A0976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Ta có:</w:t>
            </w:r>
          </w:p>
          <w:p w14:paraId="29B121DA" w14:textId="5700D903" w:rsidR="006C1C8B" w:rsidRPr="002C0390" w:rsidRDefault="00735DC7" w:rsidP="000A0976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20" w:dyaOrig="620" w14:anchorId="55544145">
                <v:shape id="_x0000_i1075" type="#_x0000_t75" style="width:180.75pt;height:30.75pt" o:ole="">
                  <v:imagedata r:id="rId97" o:title=""/>
                </v:shape>
                <o:OLEObject Type="Embed" ProgID="Equation.DSMT4" ShapeID="_x0000_i1075" DrawAspect="Content" ObjectID="_1686557925" r:id="rId98"/>
              </w:object>
            </w:r>
          </w:p>
          <w:p w14:paraId="53F353D1" w14:textId="31534E95" w:rsidR="006C1C8B" w:rsidRPr="002C0390" w:rsidRDefault="006C1C8B" w:rsidP="000A0976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-30 &lt; -16 &lt; -15 nê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760" w:dyaOrig="620" w14:anchorId="0926CE16">
                <v:shape id="_x0000_i1076" type="#_x0000_t75" style="width:87.75pt;height:30.75pt" o:ole="">
                  <v:imagedata r:id="rId99" o:title=""/>
                </v:shape>
                <o:OLEObject Type="Embed" ProgID="Equation.DSMT4" ShapeID="_x0000_i1076" DrawAspect="Content" ObjectID="_1686557926" r:id="rId100"/>
              </w:object>
            </w:r>
          </w:p>
          <w:p w14:paraId="63FA6937" w14:textId="06D5B345" w:rsidR="006C1C8B" w:rsidRPr="002C0390" w:rsidRDefault="006C1C8B" w:rsidP="000A0976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ậy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400" w:dyaOrig="620" w14:anchorId="47F8AEA0">
                <v:shape id="_x0000_i1077" type="#_x0000_t75" style="width:69.75pt;height:30.75pt" o:ole="">
                  <v:imagedata r:id="rId101" o:title=""/>
                </v:shape>
                <o:OLEObject Type="Embed" ProgID="Equation.DSMT4" ShapeID="_x0000_i1077" DrawAspect="Content" ObjectID="_1686557927" r:id="rId102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.</w:t>
            </w:r>
          </w:p>
          <w:p w14:paraId="4F4B10CB" w14:textId="34FCED69" w:rsidR="00EC70C5" w:rsidRPr="002C0390" w:rsidRDefault="00EC70C5" w:rsidP="000A097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  <w:t>Chú ý: SGK</w:t>
            </w:r>
          </w:p>
          <w:p w14:paraId="20C5D3A7" w14:textId="77777777" w:rsidR="0075022E" w:rsidRPr="002C0390" w:rsidRDefault="00E358EE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  <w:t xml:space="preserve">Thực hành </w:t>
            </w:r>
            <w:r w:rsidR="0075022E" w:rsidRPr="002C0390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  <w:t>4</w:t>
            </w:r>
            <w:r w:rsidRPr="002C0390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  <w:t>: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So sánh</w:t>
            </w:r>
            <w:r w:rsidR="0075022E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:</w:t>
            </w:r>
          </w:p>
          <w:p w14:paraId="46AAE156" w14:textId="494B09E7" w:rsidR="0075022E" w:rsidRPr="002C0390" w:rsidRDefault="0075022E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a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60" w:dyaOrig="620" w14:anchorId="617622C1">
                <v:shape id="_x0000_i1078" type="#_x0000_t75" style="width:23.25pt;height:30.75pt" o:ole="">
                  <v:imagedata r:id="rId103" o:title=""/>
                </v:shape>
                <o:OLEObject Type="Embed" ProgID="Equation.DSMT4" ShapeID="_x0000_i1078" DrawAspect="Content" ObjectID="_1686557928" r:id="rId104"/>
              </w:object>
            </w:r>
            <w:r w:rsidR="00E358EE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0</w:t>
            </w:r>
            <w:r w:rsidR="00973503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.        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b) 0 và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0EFEF733">
                <v:shape id="_x0000_i1079" type="#_x0000_t75" style="width:18pt;height:30.75pt" o:ole="">
                  <v:imagedata r:id="rId105" o:title=""/>
                </v:shape>
                <o:OLEObject Type="Embed" ProgID="Equation.DSMT4" ShapeID="_x0000_i1079" DrawAspect="Content" ObjectID="_1686557929" r:id="rId106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973503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 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c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60" w:dyaOrig="620" w14:anchorId="3B2BB494">
                <v:shape id="_x0000_i1080" type="#_x0000_t75" style="width:23.25pt;height:30.75pt" o:ole="">
                  <v:imagedata r:id="rId103" o:title=""/>
                </v:shape>
                <o:OLEObject Type="Embed" ProgID="Equation.DSMT4" ShapeID="_x0000_i1080" DrawAspect="Content" ObjectID="_1686557930" r:id="rId107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và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1515E504">
                <v:shape id="_x0000_i1081" type="#_x0000_t75" style="width:18pt;height:30.75pt" o:ole="">
                  <v:imagedata r:id="rId105" o:title=""/>
                </v:shape>
                <o:OLEObject Type="Embed" ProgID="Equation.DSMT4" ShapeID="_x0000_i1081" DrawAspect="Content" ObjectID="_1686557931" r:id="rId108"/>
              </w:object>
            </w:r>
          </w:p>
          <w:p w14:paraId="7046EFD2" w14:textId="77777777" w:rsidR="00E358EE" w:rsidRPr="002C0390" w:rsidRDefault="00E358EE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Giải:</w:t>
            </w:r>
          </w:p>
          <w:p w14:paraId="397BA2D9" w14:textId="26808BBC" w:rsidR="00E358EE" w:rsidRPr="002C0390" w:rsidRDefault="000176C6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lastRenderedPageBreak/>
              <w:t xml:space="preserve">a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60" w:dyaOrig="620" w14:anchorId="1D64E19D">
                <v:shape id="_x0000_i1082" type="#_x0000_t75" style="width:23.25pt;height:30.75pt" o:ole="">
                  <v:imagedata r:id="rId103" o:title=""/>
                </v:shape>
                <o:OLEObject Type="Embed" ProgID="Equation.DSMT4" ShapeID="_x0000_i1082" DrawAspect="Content" ObjectID="_1686557932" r:id="rId109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lt; 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0</w:t>
            </w:r>
          </w:p>
          <w:p w14:paraId="6A093DD2" w14:textId="7826D928" w:rsidR="000176C6" w:rsidRPr="002C0390" w:rsidRDefault="000176C6" w:rsidP="000176C6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b) 0 &lt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65D9A7DA">
                <v:shape id="_x0000_i1083" type="#_x0000_t75" style="width:18pt;height:30.75pt" o:ole="">
                  <v:imagedata r:id="rId105" o:title=""/>
                </v:shape>
                <o:OLEObject Type="Embed" ProgID="Equation.DSMT4" ShapeID="_x0000_i1083" DrawAspect="Content" ObjectID="_1686557933" r:id="rId110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2C7D8164" w14:textId="097E0E29" w:rsidR="000176C6" w:rsidRPr="002C0390" w:rsidRDefault="000176C6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c) Vì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60" w:dyaOrig="620" w14:anchorId="415DB2DB">
                <v:shape id="_x0000_i1084" type="#_x0000_t75" style="width:23.25pt;height:30.75pt" o:ole="">
                  <v:imagedata r:id="rId103" o:title=""/>
                </v:shape>
                <o:OLEObject Type="Embed" ProgID="Equation.DSMT4" ShapeID="_x0000_i1084" DrawAspect="Content" ObjectID="_1686557934" r:id="rId111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lt; 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0 và 0 &lt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766E07D3">
                <v:shape id="_x0000_i1085" type="#_x0000_t75" style="width:18pt;height:30.75pt" o:ole="">
                  <v:imagedata r:id="rId105" o:title=""/>
                </v:shape>
                <o:OLEObject Type="Embed" ProgID="Equation.DSMT4" ShapeID="_x0000_i1085" DrawAspect="Content" ObjectID="_1686557935" r:id="rId112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nê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60" w:dyaOrig="620" w14:anchorId="78EC07D0">
                <v:shape id="_x0000_i1086" type="#_x0000_t75" style="width:23.25pt;height:30.75pt" o:ole="">
                  <v:imagedata r:id="rId103" o:title=""/>
                </v:shape>
                <o:OLEObject Type="Embed" ProgID="Equation.DSMT4" ShapeID="_x0000_i1086" DrawAspect="Content" ObjectID="_1686557936" r:id="rId113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&lt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11F4B079">
                <v:shape id="_x0000_i1087" type="#_x0000_t75" style="width:18pt;height:30.75pt" o:ole="">
                  <v:imagedata r:id="rId105" o:title=""/>
                </v:shape>
                <o:OLEObject Type="Embed" ProgID="Equation.DSMT4" ShapeID="_x0000_i1087" DrawAspect="Content" ObjectID="_1686557937" r:id="rId114"/>
              </w:object>
            </w:r>
          </w:p>
          <w:p w14:paraId="43F1F557" w14:textId="7824608A" w:rsidR="009B56AB" w:rsidRPr="002C0390" w:rsidRDefault="009B56AB" w:rsidP="00A45CF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  <w:t>Nhận xét: SGK</w:t>
            </w:r>
          </w:p>
          <w:p w14:paraId="01003F09" w14:textId="3567A4EA" w:rsidR="009B56AB" w:rsidRPr="002C0390" w:rsidRDefault="009B56AB" w:rsidP="00A45CF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  <w:t xml:space="preserve">Vận dụng: Bạn Nam sẽ chọ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40" w:dyaOrig="620" w14:anchorId="5AC6E4F7">
                <v:shape id="_x0000_i1088" type="#_x0000_t75" style="width:12pt;height:30.75pt" o:ole="">
                  <v:imagedata r:id="rId115" o:title=""/>
                </v:shape>
                <o:OLEObject Type="Embed" ProgID="Equation.DSMT4" ShapeID="_x0000_i1088" DrawAspect="Content" ObjectID="_1686557938" r:id="rId116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vì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40" w:dyaOrig="620" w14:anchorId="35057E6E">
                <v:shape id="_x0000_i1089" type="#_x0000_t75" style="width:12pt;height:30.75pt" o:ole="">
                  <v:imagedata r:id="rId117" o:title=""/>
                </v:shape>
                <o:OLEObject Type="Embed" ProgID="Equation.DSMT4" ShapeID="_x0000_i1089" DrawAspect="Content" ObjectID="_1686557939" r:id="rId118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&lt;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40" w:dyaOrig="620" w14:anchorId="0148B354">
                <v:shape id="_x0000_i1090" type="#_x0000_t75" style="width:12pt;height:30.75pt" o:ole="">
                  <v:imagedata r:id="rId115" o:title=""/>
                </v:shape>
                <o:OLEObject Type="Embed" ProgID="Equation.DSMT4" ShapeID="_x0000_i1090" DrawAspect="Content" ObjectID="_1686557940" r:id="rId119"/>
              </w:object>
            </w:r>
          </w:p>
          <w:p w14:paraId="097BB43E" w14:textId="44F9019D" w:rsidR="00E358EE" w:rsidRPr="002C0390" w:rsidRDefault="00E358EE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078AF7C4" w14:textId="77777777" w:rsidR="00E358EE" w:rsidRPr="002C0390" w:rsidRDefault="00E358EE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</w:p>
    <w:p w14:paraId="23F4B721" w14:textId="2F740FCE" w:rsidR="005036E8" w:rsidRPr="005036E8" w:rsidRDefault="005036E8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>Tiết 2</w:t>
      </w:r>
    </w:p>
    <w:p w14:paraId="2DBE8C0B" w14:textId="534BF4A1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C. HOẠT ĐỘNG LUYỆN TẬP </w:t>
      </w:r>
      <w:r w:rsidR="00774827">
        <w:rPr>
          <w:rFonts w:ascii="Times New Roman" w:eastAsia="Calibri" w:hAnsi="Times New Roman" w:cs="Times New Roman"/>
          <w:b/>
          <w:sz w:val="26"/>
          <w:szCs w:val="26"/>
          <w:lang w:val="nl-NL"/>
        </w:rPr>
        <w:t>( 30 phút)</w:t>
      </w:r>
    </w:p>
    <w:p w14:paraId="020F3D91" w14:textId="5F187071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a) Mục đích: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Hs củng cố lại kiến thức </w:t>
      </w:r>
      <w:r w:rsidR="00166412"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thông qua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việc giải một số bài tập cụ thể.</w:t>
      </w:r>
    </w:p>
    <w:p w14:paraId="1DB9A6AA" w14:textId="216F0427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b) Nội dung: 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HS </w:t>
      </w:r>
      <w:r w:rsidR="00166412"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dựa vào kiến thức đã học vận dụng làm BT 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.</w:t>
      </w:r>
    </w:p>
    <w:p w14:paraId="763B8A12" w14:textId="5D0E3504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c) Sản phẩm: 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Kết quả </w:t>
      </w:r>
      <w:r w:rsidR="00166412"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làm bài của HS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.</w:t>
      </w:r>
    </w:p>
    <w:p w14:paraId="652CBBDD" w14:textId="3FCAD4DE" w:rsidR="00960DD7" w:rsidRPr="002C0390" w:rsidRDefault="00960DD7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) Tổ chức thực hiện: </w:t>
      </w:r>
    </w:p>
    <w:p w14:paraId="52C0482A" w14:textId="1CB5DE84" w:rsidR="00D94195" w:rsidRPr="002C0390" w:rsidRDefault="00D94195" w:rsidP="00D94195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5245"/>
      </w:tblGrid>
      <w:tr w:rsidR="00960DD7" w:rsidRPr="002C0390" w14:paraId="3E2A39E3" w14:textId="77777777" w:rsidTr="00EA540B">
        <w:tc>
          <w:tcPr>
            <w:tcW w:w="4531" w:type="dxa"/>
            <w:shd w:val="clear" w:color="auto" w:fill="auto"/>
          </w:tcPr>
          <w:p w14:paraId="002FF9B6" w14:textId="77777777" w:rsidR="00960DD7" w:rsidRPr="002C0390" w:rsidRDefault="00960DD7" w:rsidP="00166412">
            <w:pPr>
              <w:tabs>
                <w:tab w:val="left" w:pos="567"/>
                <w:tab w:val="left" w:pos="113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HOẠT ĐỘNG CỦA GV - HS</w:t>
            </w:r>
          </w:p>
        </w:tc>
        <w:tc>
          <w:tcPr>
            <w:tcW w:w="5245" w:type="dxa"/>
            <w:shd w:val="clear" w:color="auto" w:fill="auto"/>
          </w:tcPr>
          <w:p w14:paraId="4B8B6839" w14:textId="77777777" w:rsidR="00960DD7" w:rsidRPr="002C0390" w:rsidRDefault="00960DD7" w:rsidP="00166412">
            <w:pPr>
              <w:tabs>
                <w:tab w:val="left" w:pos="567"/>
                <w:tab w:val="left" w:pos="113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SẢN PHẨM DỰ KIẾN</w:t>
            </w:r>
          </w:p>
        </w:tc>
      </w:tr>
      <w:tr w:rsidR="00960DD7" w:rsidRPr="002C0390" w14:paraId="2BAE6FEA" w14:textId="77777777" w:rsidTr="00EA540B">
        <w:tc>
          <w:tcPr>
            <w:tcW w:w="4531" w:type="dxa"/>
            <w:shd w:val="clear" w:color="auto" w:fill="auto"/>
          </w:tcPr>
          <w:p w14:paraId="6FD45C19" w14:textId="3B23ACF5" w:rsidR="004A76AB" w:rsidRPr="002C0390" w:rsidRDefault="004A76AB" w:rsidP="004A76A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  <w:t>- Bước 1: Chuyển giao nhiệm vụ</w:t>
            </w:r>
          </w:p>
          <w:p w14:paraId="25919427" w14:textId="04F2AA95" w:rsidR="004A76AB" w:rsidRPr="002C0390" w:rsidRDefault="004A76AB" w:rsidP="004A76AB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</w:rPr>
              <w:t>+ Yêu cầu HS hoàn thành các bài tập do GV ra và BT 1/ SGK</w:t>
            </w:r>
          </w:p>
          <w:p w14:paraId="62AF0AAB" w14:textId="1458271A" w:rsidR="004A76AB" w:rsidRPr="002C0390" w:rsidRDefault="004A76AB" w:rsidP="004A76A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  <w:t>- Bước 2: Thực hiện nhiệm vụ</w:t>
            </w:r>
          </w:p>
          <w:p w14:paraId="595E1DFE" w14:textId="77777777" w:rsidR="004A76AB" w:rsidRPr="002C0390" w:rsidRDefault="004A76AB" w:rsidP="004A76AB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Các nhóm thực hiện yêu cầu</w:t>
            </w:r>
          </w:p>
          <w:p w14:paraId="0AB18F97" w14:textId="77777777" w:rsidR="004A76AB" w:rsidRPr="002C0390" w:rsidRDefault="004A76AB" w:rsidP="004A76AB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quan sát, theo dõi quá trình làm việc của HS.</w:t>
            </w:r>
          </w:p>
          <w:p w14:paraId="14E0BC22" w14:textId="432D24F9" w:rsidR="004A76AB" w:rsidRPr="002C0390" w:rsidRDefault="004A76AB" w:rsidP="004A76A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  <w:t>- Bước 3: Báo cáo, thảo luận.</w:t>
            </w:r>
          </w:p>
          <w:p w14:paraId="19906996" w14:textId="77777777" w:rsidR="004A76AB" w:rsidRPr="002C0390" w:rsidRDefault="004A76AB" w:rsidP="004A76A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Đại diện các nhóm trình bày câu trả lời cho từng nội dung trên bảng nhóm.</w:t>
            </w:r>
          </w:p>
          <w:p w14:paraId="542F4D0C" w14:textId="77777777" w:rsidR="004A76AB" w:rsidRPr="002C0390" w:rsidRDefault="004A76AB" w:rsidP="004A76A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Các HS còn lại quan sát, lắng nghe sau đó nhận xét, bổ sung cho nhau</w:t>
            </w: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</w:p>
          <w:p w14:paraId="64929807" w14:textId="77777777" w:rsidR="004A76AB" w:rsidRPr="002C0390" w:rsidRDefault="004A76AB" w:rsidP="004A76A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4: Kết luận, nhận định</w:t>
            </w:r>
          </w:p>
          <w:p w14:paraId="66DF1F5B" w14:textId="77777777" w:rsidR="004A76AB" w:rsidRPr="002C0390" w:rsidRDefault="004A76AB" w:rsidP="004A76AB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chính xác hoá kết quả.</w:t>
            </w:r>
          </w:p>
          <w:p w14:paraId="4710A982" w14:textId="75EB7626" w:rsidR="00960DD7" w:rsidRPr="002C0390" w:rsidRDefault="004A76AB" w:rsidP="00960DD7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</w:t>
            </w:r>
            <w:r w:rsidR="00960DD7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GV đánh giá kết quả thực hiện nhiệm vụ của HS</w:t>
            </w:r>
          </w:p>
          <w:p w14:paraId="6543C78D" w14:textId="65207A81" w:rsidR="00960DD7" w:rsidRPr="002C0390" w:rsidRDefault="00960DD7" w:rsidP="00960DD7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245" w:type="dxa"/>
            <w:shd w:val="clear" w:color="auto" w:fill="auto"/>
          </w:tcPr>
          <w:p w14:paraId="24B9B9FE" w14:textId="74461309" w:rsidR="004A76AB" w:rsidRPr="002C0390" w:rsidRDefault="004A76AB" w:rsidP="00960D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  <w:p w14:paraId="0D7D5E88" w14:textId="77777777" w:rsidR="004A76AB" w:rsidRPr="002C0390" w:rsidRDefault="004A76AB" w:rsidP="004A76AB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Bài tập 1: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Điền dấu thích hợp vào ô vuông:</w:t>
            </w:r>
          </w:p>
          <w:p w14:paraId="1DA0435A" w14:textId="77777777" w:rsidR="004A76AB" w:rsidRPr="002C0390" w:rsidRDefault="004A76AB" w:rsidP="004A76AB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9CE5FF6" wp14:editId="2D4458EE">
                      <wp:simplePos x="0" y="0"/>
                      <wp:positionH relativeFrom="column">
                        <wp:posOffset>2042160</wp:posOffset>
                      </wp:positionH>
                      <wp:positionV relativeFrom="paragraph">
                        <wp:posOffset>92710</wp:posOffset>
                      </wp:positionV>
                      <wp:extent cx="194310" cy="194310"/>
                      <wp:effectExtent l="0" t="0" r="15240" b="15240"/>
                      <wp:wrapNone/>
                      <wp:docPr id="983" name="Text Box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94310" cy="1943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2E5BDE" w14:textId="77777777" w:rsidR="004A76AB" w:rsidRDefault="004A76AB" w:rsidP="004A76AB">
                                  <w:r>
                                    <w:t xml:space="preserve">  &gt;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9CE5FF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3" o:spid="_x0000_s1026" type="#_x0000_t202" style="position:absolute;margin-left:160.8pt;margin-top:7.3pt;width:15.3pt;height:15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">
                      <v:path arrowok="t"/>
                      <v:textbox inset="0,0,0,0">
                        <w:txbxContent>
                          <w:p w14:paraId="2E2E5BDE" w14:textId="77777777" w:rsidR="004A76AB" w:rsidRDefault="004A76AB" w:rsidP="004A76AB">
                            <w:r>
                              <w:t xml:space="preserve">  &gt;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2145FE7" wp14:editId="52AFF8A8">
                      <wp:simplePos x="0" y="0"/>
                      <wp:positionH relativeFrom="column">
                        <wp:posOffset>1177925</wp:posOffset>
                      </wp:positionH>
                      <wp:positionV relativeFrom="paragraph">
                        <wp:posOffset>107950</wp:posOffset>
                      </wp:positionV>
                      <wp:extent cx="194310" cy="194310"/>
                      <wp:effectExtent l="0" t="0" r="15240" b="15240"/>
                      <wp:wrapNone/>
                      <wp:docPr id="980" name="Text Box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94310" cy="1943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870F37" w14:textId="77777777" w:rsidR="004A76AB" w:rsidRDefault="004A76AB" w:rsidP="004A76AB">
                                  <w:r>
                                    <w:t xml:space="preserve">  &gt;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145FE7" id="Text Box 82" o:spid="_x0000_s1027" type="#_x0000_t202" style="position:absolute;margin-left:92.75pt;margin-top:8.5pt;width:15.3pt;height:15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">
                      <v:path arrowok="t"/>
                      <v:textbox inset="0,0,0,0">
                        <w:txbxContent>
                          <w:p w14:paraId="43870F37" w14:textId="77777777" w:rsidR="004A76AB" w:rsidRDefault="004A76AB" w:rsidP="004A76AB">
                            <w:r>
                              <w:t xml:space="preserve">  &gt;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47EB1194">
                <v:shape id="_x0000_i1091" type="#_x0000_t75" style="width:18pt;height:30.75pt" o:ole="">
                  <v:imagedata r:id="rId120" o:title=""/>
                </v:shape>
                <o:OLEObject Type="Embed" ProgID="Equation.DSMT4" ShapeID="_x0000_i1091" DrawAspect="Content" ObjectID="_1686557941" r:id="rId121"/>
              </w:object>
            </w:r>
            <w:r w:rsidR="005036E8">
              <w:rPr>
                <w:rFonts w:ascii="Times New Roman" w:eastAsia="Calibri" w:hAnsi="Times New Roman" w:cs="Times New Roman"/>
                <w:b/>
                <w:noProof/>
                <w:sz w:val="26"/>
                <w:szCs w:val="26"/>
                <w:lang w:val="nl-NL"/>
              </w:rPr>
              <w:object w:dxaOrig="1440" w:dyaOrig="1440" w14:anchorId="417AF79A">
                <v:shape id="_x0000_s1073" type="#_x0000_t75" style="position:absolute;margin-left:26.35pt;margin-top:11.8pt;width:9.75pt;height:9.75pt;z-index:251659264;mso-position-horizontal-relative:text;mso-position-vertical-relative:text">
                  <v:imagedata r:id="rId122" o:title=""/>
                </v:shape>
                <o:OLEObject Type="Embed" ProgID="Equation.3" ShapeID="_x0000_s1073" DrawAspect="Content" ObjectID="_1686558032" r:id="rId123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43E339C5" wp14:editId="7F2C1441">
                      <wp:simplePos x="0" y="0"/>
                      <wp:positionH relativeFrom="column">
                        <wp:posOffset>290195</wp:posOffset>
                      </wp:positionH>
                      <wp:positionV relativeFrom="paragraph">
                        <wp:posOffset>120650</wp:posOffset>
                      </wp:positionV>
                      <wp:extent cx="194310" cy="194310"/>
                      <wp:effectExtent l="0" t="0" r="15240" b="15240"/>
                      <wp:wrapNone/>
                      <wp:docPr id="979" name="Text Box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94310" cy="1943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5F9A55" w14:textId="77777777" w:rsidR="004A76AB" w:rsidRDefault="004A76AB" w:rsidP="004A76AB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E339C5" id="Text Box 81" o:spid="_x0000_s1028" type="#_x0000_t202" style="position:absolute;margin-left:22.85pt;margin-top:9.5pt;width:15.3pt;height:15.3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">
                      <v:path arrowok="t"/>
                      <v:textbox inset="0,0,0,0">
                        <w:txbxContent>
                          <w:p w14:paraId="2F5F9A55" w14:textId="77777777" w:rsidR="004A76AB" w:rsidRDefault="004A76AB" w:rsidP="004A76AB"/>
                        </w:txbxContent>
                      </v:textbox>
                    </v:shape>
                  </w:pict>
                </mc:Fallback>
              </mc:AlternateConten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 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200E37AE">
                <v:shape id="_x0000_i1093" type="#_x0000_t75" style="width:18pt;height:30.75pt" o:ole="">
                  <v:imagedata r:id="rId124" o:title=""/>
                </v:shape>
                <o:OLEObject Type="Embed" ProgID="Equation.DSMT4" ShapeID="_x0000_i1093" DrawAspect="Content" ObjectID="_1686557942" r:id="rId125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;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40" w:dyaOrig="620" w14:anchorId="5C7ACAAD">
                <v:shape id="_x0000_i1094" type="#_x0000_t75" style="width:17.25pt;height:30.75pt" o:ole="">
                  <v:imagedata r:id="rId126" o:title=""/>
                </v:shape>
                <o:OLEObject Type="Embed" ProgID="Equation.DSMT4" ShapeID="_x0000_i1094" DrawAspect="Content" ObjectID="_1686557943" r:id="rId127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 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6DBE3F16">
                <v:shape id="_x0000_i1095" type="#_x0000_t75" style="width:18pt;height:30.75pt" o:ole="">
                  <v:imagedata r:id="rId128" o:title=""/>
                </v:shape>
                <o:OLEObject Type="Embed" ProgID="Equation.DSMT4" ShapeID="_x0000_i1095" DrawAspect="Content" ObjectID="_1686557944" r:id="rId129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;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40" w:dyaOrig="620" w14:anchorId="368732F1">
                <v:shape id="_x0000_i1096" type="#_x0000_t75" style="width:12.75pt;height:30.75pt" o:ole="">
                  <v:imagedata r:id="rId130" o:title=""/>
                </v:shape>
                <o:OLEObject Type="Embed" ProgID="Equation.DSMT4" ShapeID="_x0000_i1096" DrawAspect="Content" ObjectID="_1686557945" r:id="rId131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 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7BBA1C71">
                <v:shape id="_x0000_i1097" type="#_x0000_t75" style="width:18pt;height:30.75pt" o:ole="">
                  <v:imagedata r:id="rId132" o:title=""/>
                </v:shape>
                <o:OLEObject Type="Embed" ProgID="Equation.DSMT4" ShapeID="_x0000_i1097" DrawAspect="Content" ObjectID="_1686557946" r:id="rId133"/>
              </w:object>
            </w:r>
          </w:p>
          <w:p w14:paraId="28449329" w14:textId="77777777" w:rsidR="004A76AB" w:rsidRPr="002C0390" w:rsidRDefault="004A76AB" w:rsidP="004A76AB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911EBB6" wp14:editId="1B20F196">
                      <wp:simplePos x="0" y="0"/>
                      <wp:positionH relativeFrom="column">
                        <wp:posOffset>1945005</wp:posOffset>
                      </wp:positionH>
                      <wp:positionV relativeFrom="paragraph">
                        <wp:posOffset>118110</wp:posOffset>
                      </wp:positionV>
                      <wp:extent cx="194310" cy="194310"/>
                      <wp:effectExtent l="0" t="0" r="15240" b="15240"/>
                      <wp:wrapNone/>
                      <wp:docPr id="978" name="Text Box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94310" cy="1943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1B07132" w14:textId="77777777" w:rsidR="004A76AB" w:rsidRDefault="004A76AB" w:rsidP="004A76AB">
                                  <w:r>
                                    <w:t xml:space="preserve">  &gt;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11EBB6" id="Text Box 80" o:spid="_x0000_s1029" type="#_x0000_t202" style="position:absolute;left:0;text-align:left;margin-left:153.15pt;margin-top:9.3pt;width:15.3pt;height:15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">
                      <v:path arrowok="t"/>
                      <v:textbox inset="0,0,0,0">
                        <w:txbxContent>
                          <w:p w14:paraId="01B07132" w14:textId="77777777" w:rsidR="004A76AB" w:rsidRDefault="004A76AB" w:rsidP="004A76AB">
                            <w:r>
                              <w:t xml:space="preserve">  &gt;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D1A4139" wp14:editId="234520DE">
                      <wp:simplePos x="0" y="0"/>
                      <wp:positionH relativeFrom="column">
                        <wp:posOffset>1167765</wp:posOffset>
                      </wp:positionH>
                      <wp:positionV relativeFrom="paragraph">
                        <wp:posOffset>99060</wp:posOffset>
                      </wp:positionV>
                      <wp:extent cx="194310" cy="194310"/>
                      <wp:effectExtent l="0" t="0" r="15240" b="15240"/>
                      <wp:wrapNone/>
                      <wp:docPr id="976" name="Text Box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94310" cy="1943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F3351F" w14:textId="77777777" w:rsidR="004A76AB" w:rsidRDefault="004A76AB" w:rsidP="004A76AB">
                                  <w:r>
                                    <w:t xml:space="preserve">  &lt;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1A4139" id="Text Box 79" o:spid="_x0000_s1030" type="#_x0000_t202" style="position:absolute;left:0;text-align:left;margin-left:91.95pt;margin-top:7.8pt;width:15.3pt;height:15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">
                      <v:path arrowok="t"/>
                      <v:textbox inset="0,0,0,0">
                        <w:txbxContent>
                          <w:p w14:paraId="68F3351F" w14:textId="77777777" w:rsidR="004A76AB" w:rsidRDefault="004A76AB" w:rsidP="004A76AB">
                            <w:r>
                              <w:t xml:space="preserve">  &lt;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2DE21389">
                <v:shape id="_x0000_i1098" type="#_x0000_t75" style="width:18pt;height:30.75pt" o:ole="">
                  <v:imagedata r:id="rId134" o:title=""/>
                </v:shape>
                <o:OLEObject Type="Embed" ProgID="Equation.DSMT4" ShapeID="_x0000_i1098" DrawAspect="Content" ObjectID="_1686557947" r:id="rId135"/>
              </w:object>
            </w:r>
            <w:r w:rsidR="005036E8">
              <w:rPr>
                <w:rFonts w:ascii="Times New Roman" w:eastAsia="Calibri" w:hAnsi="Times New Roman" w:cs="Times New Roman"/>
                <w:b/>
                <w:noProof/>
                <w:sz w:val="26"/>
                <w:szCs w:val="26"/>
                <w:lang w:val="nl-NL"/>
              </w:rPr>
              <w:object w:dxaOrig="1440" w:dyaOrig="1440" w14:anchorId="2579ACE8">
                <v:shape id="_x0000_s1072" type="#_x0000_t75" style="position:absolute;left:0;text-align:left;margin-left:23.5pt;margin-top:13.8pt;width:9.75pt;height:9.75pt;z-index:251660288;mso-position-horizontal-relative:text;mso-position-vertical-relative:text">
                  <v:imagedata r:id="rId122" o:title=""/>
                </v:shape>
                <o:OLEObject Type="Embed" ProgID="Equation.3" ShapeID="_x0000_s1072" DrawAspect="Content" ObjectID="_1686558033" r:id="rId136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 wp14:anchorId="2E0AB38D" wp14:editId="6B96E5F6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111125</wp:posOffset>
                      </wp:positionV>
                      <wp:extent cx="194310" cy="194310"/>
                      <wp:effectExtent l="0" t="0" r="15240" b="15240"/>
                      <wp:wrapNone/>
                      <wp:docPr id="974" name="Text Box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94310" cy="1943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49DBAD" w14:textId="77777777" w:rsidR="004A76AB" w:rsidRDefault="004A76AB" w:rsidP="004A76AB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0AB38D" id="Text Box 78" o:spid="_x0000_s1031" type="#_x0000_t202" style="position:absolute;left:0;text-align:left;margin-left:21.35pt;margin-top:8.75pt;width:15.3pt;height:15.3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">
                      <v:path arrowok="t"/>
                      <v:textbox inset="0,0,0,0">
                        <w:txbxContent>
                          <w:p w14:paraId="5549DBAD" w14:textId="77777777" w:rsidR="004A76AB" w:rsidRDefault="004A76AB" w:rsidP="004A76AB"/>
                        </w:txbxContent>
                      </v:textbox>
                    </v:shape>
                  </w:pict>
                </mc:Fallback>
              </mc:AlternateConten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 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00" w:dyaOrig="620" w14:anchorId="55144B9B">
                <v:shape id="_x0000_i1100" type="#_x0000_t75" style="width:15pt;height:30.75pt" o:ole="">
                  <v:imagedata r:id="rId137" o:title=""/>
                </v:shape>
                <o:OLEObject Type="Embed" ProgID="Equation.DSMT4" ShapeID="_x0000_i1100" DrawAspect="Content" ObjectID="_1686557948" r:id="rId138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;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06A5552D">
                <v:shape id="_x0000_i1101" type="#_x0000_t75" style="width:18pt;height:30.75pt" o:ole="">
                  <v:imagedata r:id="rId139" o:title=""/>
                </v:shape>
                <o:OLEObject Type="Embed" ProgID="Equation.DSMT4" ShapeID="_x0000_i1101" DrawAspect="Content" ObjectID="_1686557949" r:id="rId140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  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20" w:dyaOrig="620" w14:anchorId="0FC146FD">
                <v:shape id="_x0000_i1102" type="#_x0000_t75" style="width:11.25pt;height:30.75pt" o:ole="">
                  <v:imagedata r:id="rId141" o:title=""/>
                </v:shape>
                <o:OLEObject Type="Embed" ProgID="Equation.DSMT4" ShapeID="_x0000_i1102" DrawAspect="Content" ObjectID="_1686557950" r:id="rId142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;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04CD0EC3">
                <v:shape id="_x0000_i1103" type="#_x0000_t75" style="width:18pt;height:30.75pt" o:ole="">
                  <v:imagedata r:id="rId143" o:title=""/>
                </v:shape>
                <o:OLEObject Type="Embed" ProgID="Equation.DSMT4" ShapeID="_x0000_i1103" DrawAspect="Content" ObjectID="_1686557951" r:id="rId144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49BC00D1">
                <v:shape id="_x0000_i1104" type="#_x0000_t75" style="width:18pt;height:30.75pt" o:ole="">
                  <v:imagedata r:id="rId145" o:title=""/>
                </v:shape>
                <o:OLEObject Type="Embed" ProgID="Equation.DSMT4" ShapeID="_x0000_i1104" DrawAspect="Content" ObjectID="_1686557952" r:id="rId146"/>
              </w:object>
            </w:r>
          </w:p>
          <w:p w14:paraId="3F552BB8" w14:textId="3B1C5C47" w:rsidR="004A76AB" w:rsidRPr="002C0390" w:rsidRDefault="004A76AB" w:rsidP="00960DD7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  <w:t>Bài tập 2: (BT 1/SGK)</w:t>
            </w:r>
          </w:p>
          <w:p w14:paraId="40FCF38C" w14:textId="51034FF3" w:rsidR="00E006BA" w:rsidRPr="002C0390" w:rsidRDefault="00E006BA" w:rsidP="00E006BA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a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4043DAE0">
                <v:shape id="_x0000_i1105" type="#_x0000_t75" style="width:18pt;height:30.75pt" o:ole="">
                  <v:imagedata r:id="rId147" o:title=""/>
                </v:shape>
                <o:OLEObject Type="Embed" ProgID="Equation.DSMT4" ShapeID="_x0000_i1105" DrawAspect="Content" ObjectID="_1686557953" r:id="rId148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06309F3E">
                <v:shape id="_x0000_i1106" type="#_x0000_t75" style="width:19.5pt;height:30.75pt" o:ole="">
                  <v:imagedata r:id="rId149" o:title=""/>
                </v:shape>
                <o:OLEObject Type="Embed" ProgID="Equation.DSMT4" ShapeID="_x0000_i1106" DrawAspect="Content" ObjectID="_1686557954" r:id="rId150"/>
              </w:object>
            </w:r>
          </w:p>
          <w:p w14:paraId="40C7E8F6" w14:textId="6533B350" w:rsidR="00E006BA" w:rsidRPr="002C0390" w:rsidRDefault="00E006BA" w:rsidP="00E006B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Ta c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780" w:dyaOrig="620" w14:anchorId="1259B52A">
                <v:shape id="_x0000_i1107" type="#_x0000_t75" style="width:89.25pt;height:30.75pt" o:ole="">
                  <v:imagedata r:id="rId151" o:title=""/>
                </v:shape>
                <o:OLEObject Type="Embed" ProgID="Equation.DSMT4" ShapeID="_x0000_i1107" DrawAspect="Content" ObjectID="_1686557955" r:id="rId152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</w:t>
            </w:r>
          </w:p>
          <w:p w14:paraId="4A0CEC1B" w14:textId="4D83F903" w:rsidR="004A76AB" w:rsidRPr="002C0390" w:rsidRDefault="00E006BA" w:rsidP="00973503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-9 &lt; -5 nê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880" w:dyaOrig="620" w14:anchorId="7154BB25">
                <v:shape id="_x0000_i1108" type="#_x0000_t75" style="width:44.25pt;height:30.75pt" o:ole="">
                  <v:imagedata r:id="rId153" o:title=""/>
                </v:shape>
                <o:OLEObject Type="Embed" ProgID="Equation.DSMT4" ShapeID="_x0000_i1108" DrawAspect="Content" ObjectID="_1686557956" r:id="rId154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973503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ậy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880" w:dyaOrig="620" w14:anchorId="5A9C8090">
                <v:shape id="_x0000_i1109" type="#_x0000_t75" style="width:44.25pt;height:30.75pt" o:ole="">
                  <v:imagedata r:id="rId155" o:title=""/>
                </v:shape>
                <o:OLEObject Type="Embed" ProgID="Equation.DSMT4" ShapeID="_x0000_i1109" DrawAspect="Content" ObjectID="_1686557957" r:id="rId156"/>
              </w:object>
            </w:r>
          </w:p>
          <w:p w14:paraId="7983A70F" w14:textId="0940157D" w:rsidR="00E006BA" w:rsidRPr="002C0390" w:rsidRDefault="00E006BA" w:rsidP="00E006BA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b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19B26AFF">
                <v:shape id="_x0000_i1110" type="#_x0000_t75" style="width:18pt;height:30.75pt" o:ole="">
                  <v:imagedata r:id="rId157" o:title=""/>
                </v:shape>
                <o:OLEObject Type="Embed" ProgID="Equation.DSMT4" ShapeID="_x0000_i1110" DrawAspect="Content" ObjectID="_1686557958" r:id="rId158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6CBF6CDC">
                <v:shape id="_x0000_i1111" type="#_x0000_t75" style="width:19.5pt;height:30.75pt" o:ole="">
                  <v:imagedata r:id="rId159" o:title=""/>
                </v:shape>
                <o:OLEObject Type="Embed" ProgID="Equation.DSMT4" ShapeID="_x0000_i1111" DrawAspect="Content" ObjectID="_1686557959" r:id="rId160"/>
              </w:object>
            </w:r>
          </w:p>
          <w:p w14:paraId="683CA89F" w14:textId="7E5CBE73" w:rsidR="00E006BA" w:rsidRPr="002C0390" w:rsidRDefault="00D55B40" w:rsidP="00E006B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Vì</w:t>
            </w:r>
            <w:r w:rsidR="00E006BA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="00E006BA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600" w:dyaOrig="620" w14:anchorId="06C024EB">
                <v:shape id="_x0000_i1112" type="#_x0000_t75" style="width:80.25pt;height:30.75pt" o:ole="">
                  <v:imagedata r:id="rId161" o:title=""/>
                </v:shape>
                <o:OLEObject Type="Embed" ProgID="Equation.DSMT4" ShapeID="_x0000_i1112" DrawAspect="Content" ObjectID="_1686557960" r:id="rId162"/>
              </w:object>
            </w:r>
            <w:r w:rsidR="00E006BA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E006BA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nê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00" w:dyaOrig="620" w14:anchorId="1454FB8E">
                <v:shape id="_x0000_i1113" type="#_x0000_t75" style="width:45pt;height:30.75pt" o:ole="">
                  <v:imagedata r:id="rId163" o:title=""/>
                </v:shape>
                <o:OLEObject Type="Embed" ProgID="Equation.DSMT4" ShapeID="_x0000_i1113" DrawAspect="Content" ObjectID="_1686557961" r:id="rId164"/>
              </w:object>
            </w:r>
            <w:r w:rsidR="00E006BA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1A6ADEF1" w14:textId="58835FF3" w:rsidR="00D55B40" w:rsidRPr="002C0390" w:rsidRDefault="00D55B40" w:rsidP="00D55B4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c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0D34E3AB">
                <v:shape id="_x0000_i1114" type="#_x0000_t75" style="width:24pt;height:30.75pt" o:ole="">
                  <v:imagedata r:id="rId165" o:title=""/>
                </v:shape>
                <o:OLEObject Type="Embed" ProgID="Equation.DSMT4" ShapeID="_x0000_i1114" DrawAspect="Content" ObjectID="_1686557962" r:id="rId166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410EC1C1">
                <v:shape id="_x0000_i1115" type="#_x0000_t75" style="width:25.5pt;height:30.75pt" o:ole="">
                  <v:imagedata r:id="rId167" o:title=""/>
                </v:shape>
                <o:OLEObject Type="Embed" ProgID="Equation.DSMT4" ShapeID="_x0000_i1115" DrawAspect="Content" ObjectID="_1686557963" r:id="rId168"/>
              </w:object>
            </w:r>
          </w:p>
          <w:p w14:paraId="0F71283E" w14:textId="659663EE" w:rsidR="00D55B40" w:rsidRPr="002C0390" w:rsidRDefault="00D55B40" w:rsidP="00D55B4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Ta c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720" w:dyaOrig="620" w14:anchorId="6E2BF083">
                <v:shape id="_x0000_i1116" type="#_x0000_t75" style="width:136.5pt;height:30.75pt" o:ole="">
                  <v:imagedata r:id="rId169" o:title=""/>
                </v:shape>
                <o:OLEObject Type="Embed" ProgID="Equation.DSMT4" ShapeID="_x0000_i1116" DrawAspect="Content" ObjectID="_1686557964" r:id="rId170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</w:t>
            </w:r>
          </w:p>
          <w:p w14:paraId="7B932565" w14:textId="4E4A3A27" w:rsidR="00D55B40" w:rsidRPr="002C0390" w:rsidRDefault="00D55B40" w:rsidP="00973503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6 &lt; 7 nê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880" w:dyaOrig="620" w14:anchorId="26B6C4E8">
                <v:shape id="_x0000_i1117" type="#_x0000_t75" style="width:44.25pt;height:30.75pt" o:ole="">
                  <v:imagedata r:id="rId171" o:title=""/>
                </v:shape>
                <o:OLEObject Type="Embed" ProgID="Equation.DSMT4" ShapeID="_x0000_i1117" DrawAspect="Content" ObjectID="_1686557965" r:id="rId172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973503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  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ậy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70606844">
                <v:shape id="_x0000_i1118" type="#_x0000_t75" style="width:24pt;height:30.75pt" o:ole="">
                  <v:imagedata r:id="rId165" o:title=""/>
                </v:shape>
                <o:OLEObject Type="Embed" ProgID="Equation.DSMT4" ShapeID="_x0000_i1118" DrawAspect="Content" ObjectID="_1686557966" r:id="rId173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lt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3D8CF1DD">
                <v:shape id="_x0000_i1119" type="#_x0000_t75" style="width:25.5pt;height:30.75pt" o:ole="">
                  <v:imagedata r:id="rId167" o:title=""/>
                </v:shape>
                <o:OLEObject Type="Embed" ProgID="Equation.DSMT4" ShapeID="_x0000_i1119" DrawAspect="Content" ObjectID="_1686557967" r:id="rId174"/>
              </w:object>
            </w:r>
          </w:p>
          <w:p w14:paraId="5373838F" w14:textId="67BC5ADA" w:rsidR="008537B6" w:rsidRPr="002C0390" w:rsidRDefault="008537B6" w:rsidP="008537B6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d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7ECA84CA">
                <v:shape id="_x0000_i1120" type="#_x0000_t75" style="width:18pt;height:30.75pt" o:ole="">
                  <v:imagedata r:id="rId175" o:title=""/>
                </v:shape>
                <o:OLEObject Type="Embed" ProgID="Equation.DSMT4" ShapeID="_x0000_i1120" DrawAspect="Content" ObjectID="_1686557968" r:id="rId176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3A5539A9">
                <v:shape id="_x0000_i1121" type="#_x0000_t75" style="width:25.5pt;height:30.75pt" o:ole="">
                  <v:imagedata r:id="rId177" o:title=""/>
                </v:shape>
                <o:OLEObject Type="Embed" ProgID="Equation.DSMT4" ShapeID="_x0000_i1121" DrawAspect="Content" ObjectID="_1686557969" r:id="rId178"/>
              </w:object>
            </w:r>
          </w:p>
          <w:p w14:paraId="19048C60" w14:textId="786569BD" w:rsidR="008537B6" w:rsidRPr="002C0390" w:rsidRDefault="008537B6" w:rsidP="008537B6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Ta c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320" w:dyaOrig="620" w14:anchorId="7291E108">
                <v:shape id="_x0000_i1122" type="#_x0000_t75" style="width:116.25pt;height:30.75pt" o:ole="">
                  <v:imagedata r:id="rId179" o:title=""/>
                </v:shape>
                <o:OLEObject Type="Embed" ProgID="Equation.DSMT4" ShapeID="_x0000_i1122" DrawAspect="Content" ObjectID="_1686557970" r:id="rId180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</w:t>
            </w:r>
          </w:p>
          <w:p w14:paraId="1ED23F1D" w14:textId="1C380CF8" w:rsidR="00E006BA" w:rsidRPr="002C0390" w:rsidRDefault="008537B6" w:rsidP="00973503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-25 &lt; -23 nê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20" w:dyaOrig="620" w14:anchorId="6172EB89">
                <v:shape id="_x0000_i1123" type="#_x0000_t75" style="width:56.25pt;height:30.75pt" o:ole="">
                  <v:imagedata r:id="rId181" o:title=""/>
                </v:shape>
                <o:OLEObject Type="Embed" ProgID="Equation.DSMT4" ShapeID="_x0000_i1123" DrawAspect="Content" ObjectID="_1686557971" r:id="rId182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973503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ậy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1AB0EC19">
                <v:shape id="_x0000_i1124" type="#_x0000_t75" style="width:18pt;height:30.75pt" o:ole="">
                  <v:imagedata r:id="rId175" o:title=""/>
                </v:shape>
                <o:OLEObject Type="Embed" ProgID="Equation.DSMT4" ShapeID="_x0000_i1124" DrawAspect="Content" ObjectID="_1686557972" r:id="rId183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lt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105E2FD6">
                <v:shape id="_x0000_i1125" type="#_x0000_t75" style="width:25.5pt;height:30.75pt" o:ole="">
                  <v:imagedata r:id="rId177" o:title=""/>
                </v:shape>
                <o:OLEObject Type="Embed" ProgID="Equation.DSMT4" ShapeID="_x0000_i1125" DrawAspect="Content" ObjectID="_1686557973" r:id="rId184"/>
              </w:object>
            </w:r>
          </w:p>
          <w:p w14:paraId="6103B6B7" w14:textId="77777777" w:rsidR="00960DD7" w:rsidRPr="002C0390" w:rsidRDefault="00914F76" w:rsidP="00914F7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>Bài tập 3: So sánh</w:t>
            </w:r>
          </w:p>
          <w:p w14:paraId="1F952267" w14:textId="4AAC795B" w:rsidR="00914F76" w:rsidRPr="002C0390" w:rsidRDefault="00914F76" w:rsidP="00914F76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lastRenderedPageBreak/>
              <w:t xml:space="preserve">a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20" w:dyaOrig="620" w14:anchorId="2CEE8BDD">
                <v:shape id="_x0000_i1126" type="#_x0000_t75" style="width:15.75pt;height:30.75pt" o:ole="">
                  <v:imagedata r:id="rId185" o:title=""/>
                </v:shape>
                <o:OLEObject Type="Embed" ProgID="Equation.DSMT4" ShapeID="_x0000_i1126" DrawAspect="Content" ObjectID="_1686557974" r:id="rId186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3</w:t>
            </w:r>
            <w:r w:rsidR="00973503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           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b) 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-2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567870AE">
                <v:shape id="_x0000_i1127" type="#_x0000_t75" style="width:19.5pt;height:30.75pt" o:ole="">
                  <v:imagedata r:id="rId187" o:title=""/>
                </v:shape>
                <o:OLEObject Type="Embed" ProgID="Equation.DSMT4" ShapeID="_x0000_i1127" DrawAspect="Content" ObjectID="_1686557975" r:id="rId188"/>
              </w:object>
            </w:r>
          </w:p>
          <w:p w14:paraId="4011274B" w14:textId="347E442F" w:rsidR="00914F76" w:rsidRPr="002C0390" w:rsidRDefault="00914F76" w:rsidP="00914F76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Giải: </w:t>
            </w:r>
          </w:p>
          <w:p w14:paraId="194D0701" w14:textId="7DFF2CD9" w:rsidR="00914F76" w:rsidRPr="002C0390" w:rsidRDefault="00914F76" w:rsidP="00914F76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a) Ta có 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60" w:dyaOrig="620" w14:anchorId="1F9A9B9A">
                <v:shape id="_x0000_i1128" type="#_x0000_t75" style="width:58.5pt;height:30.75pt" o:ole="">
                  <v:imagedata r:id="rId189" o:title=""/>
                </v:shape>
                <o:OLEObject Type="Embed" ProgID="Equation.DSMT4" ShapeID="_x0000_i1128" DrawAspect="Content" ObjectID="_1686557976" r:id="rId190"/>
              </w:object>
            </w:r>
          </w:p>
          <w:p w14:paraId="4C0999E6" w14:textId="10725063" w:rsidR="00914F76" w:rsidRPr="002C0390" w:rsidRDefault="00914F76" w:rsidP="00914F76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ì 14 &gt; 15  nên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859" w:dyaOrig="620" w14:anchorId="09502CE7">
                <v:shape id="_x0000_i1129" type="#_x0000_t75" style="width:42.75pt;height:30.75pt" o:ole="">
                  <v:imagedata r:id="rId191" o:title=""/>
                </v:shape>
                <o:OLEObject Type="Embed" ProgID="Equation.DSMT4" ShapeID="_x0000_i1129" DrawAspect="Content" ObjectID="_1686557977" r:id="rId192"/>
              </w:object>
            </w:r>
            <w:r w:rsidR="00973503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 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ậy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720" w:dyaOrig="620" w14:anchorId="63D7581B">
                <v:shape id="_x0000_i1130" type="#_x0000_t75" style="width:36pt;height:30.75pt" o:ole="">
                  <v:imagedata r:id="rId193" o:title=""/>
                </v:shape>
                <o:OLEObject Type="Embed" ProgID="Equation.DSMT4" ShapeID="_x0000_i1130" DrawAspect="Content" ObjectID="_1686557978" r:id="rId194"/>
              </w:object>
            </w:r>
          </w:p>
          <w:p w14:paraId="707791E1" w14:textId="2FD28F03" w:rsidR="00914F76" w:rsidRPr="002C0390" w:rsidRDefault="00914F76" w:rsidP="00914F76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b) Ta có: </w:t>
            </w:r>
            <w:r w:rsidR="002F551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560" w:dyaOrig="620" w14:anchorId="575BFADE">
                <v:shape id="_x0000_i1131" type="#_x0000_t75" style="width:78pt;height:30.75pt" o:ole="">
                  <v:imagedata r:id="rId195" o:title=""/>
                </v:shape>
                <o:OLEObject Type="Embed" ProgID="Equation.DSMT4" ShapeID="_x0000_i1131" DrawAspect="Content" ObjectID="_1686557979" r:id="rId196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2F5516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; </w:t>
            </w:r>
            <w:r w:rsidR="002F551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00" w:dyaOrig="620" w14:anchorId="7EB40889">
                <v:shape id="_x0000_i1132" type="#_x0000_t75" style="width:45pt;height:30.75pt" o:ole="">
                  <v:imagedata r:id="rId197" o:title=""/>
                </v:shape>
                <o:OLEObject Type="Embed" ProgID="Equation.DSMT4" ShapeID="_x0000_i1132" DrawAspect="Content" ObjectID="_1686557980" r:id="rId198"/>
              </w:object>
            </w:r>
          </w:p>
          <w:p w14:paraId="03D1D3F5" w14:textId="77777777" w:rsidR="00914F76" w:rsidRPr="002C0390" w:rsidRDefault="00914F76" w:rsidP="00973503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-6 &gt; -7 nên </w:t>
            </w:r>
            <w:r w:rsidR="002F551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00" w:dyaOrig="620" w14:anchorId="5BB87391">
                <v:shape id="_x0000_i1133" type="#_x0000_t75" style="width:45pt;height:30.75pt" o:ole="">
                  <v:imagedata r:id="rId199" o:title=""/>
                </v:shape>
                <o:OLEObject Type="Embed" ProgID="Equation.DSMT4" ShapeID="_x0000_i1133" DrawAspect="Content" ObjectID="_1686557981" r:id="rId200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973503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 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ậy </w:t>
            </w:r>
            <w:r w:rsidR="002F5516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840" w:dyaOrig="620" w14:anchorId="4E366EFF">
                <v:shape id="_x0000_i1134" type="#_x0000_t75" style="width:42pt;height:30.75pt" o:ole="">
                  <v:imagedata r:id="rId201" o:title=""/>
                </v:shape>
                <o:OLEObject Type="Embed" ProgID="Equation.DSMT4" ShapeID="_x0000_i1134" DrawAspect="Content" ObjectID="_1686557982" r:id="rId202"/>
              </w:object>
            </w:r>
          </w:p>
          <w:p w14:paraId="57FF3321" w14:textId="77777777" w:rsidR="00973503" w:rsidRPr="002C0390" w:rsidRDefault="00973503" w:rsidP="0097350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  <w:t>Bài tập 4: Sắp xếp các số sau theo thứ tự</w:t>
            </w:r>
          </w:p>
          <w:p w14:paraId="046E5C18" w14:textId="77777777" w:rsidR="00973503" w:rsidRPr="002C0390" w:rsidRDefault="00973503" w:rsidP="00973503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a) tăng dần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560" w:dyaOrig="620" w14:anchorId="77A2E038">
                <v:shape id="_x0000_i1135" type="#_x0000_t75" style="width:78pt;height:30.75pt" o:ole="">
                  <v:imagedata r:id="rId203" o:title=""/>
                </v:shape>
                <o:OLEObject Type="Embed" ProgID="Equation.DSMT4" ShapeID="_x0000_i1135" DrawAspect="Content" ObjectID="_1686557983" r:id="rId204"/>
              </w:object>
            </w:r>
          </w:p>
          <w:p w14:paraId="7E5B8490" w14:textId="77777777" w:rsidR="00973503" w:rsidRPr="002C0390" w:rsidRDefault="00973503" w:rsidP="00973503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b) giảm dần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500" w:dyaOrig="620" w14:anchorId="66B1A892">
                <v:shape id="_x0000_i1136" type="#_x0000_t75" style="width:75pt;height:30.75pt" o:ole="">
                  <v:imagedata r:id="rId205" o:title=""/>
                </v:shape>
                <o:OLEObject Type="Embed" ProgID="Equation.DSMT4" ShapeID="_x0000_i1136" DrawAspect="Content" ObjectID="_1686557984" r:id="rId206"/>
              </w:object>
            </w:r>
          </w:p>
          <w:p w14:paraId="4C9F9487" w14:textId="77777777" w:rsidR="00973503" w:rsidRPr="002C0390" w:rsidRDefault="00973503" w:rsidP="00973503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Giải:</w:t>
            </w:r>
          </w:p>
          <w:p w14:paraId="618C2D0F" w14:textId="77777777" w:rsidR="00973503" w:rsidRPr="002C0390" w:rsidRDefault="00973503" w:rsidP="00973503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a) 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Ta có:</w:t>
            </w:r>
          </w:p>
          <w:p w14:paraId="59A98D69" w14:textId="7C62B683" w:rsidR="00973503" w:rsidRPr="002C0390" w:rsidRDefault="00973503" w:rsidP="00973503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020" w:dyaOrig="620" w14:anchorId="02188D8D">
                <v:shape id="_x0000_i1137" type="#_x0000_t75" style="width:201pt;height:30.75pt" o:ole="">
                  <v:imagedata r:id="rId207" o:title=""/>
                </v:shape>
                <o:OLEObject Type="Embed" ProgID="Equation.DSMT4" ShapeID="_x0000_i1137" DrawAspect="Content" ObjectID="_1686557985" r:id="rId208"/>
              </w:object>
            </w:r>
          </w:p>
          <w:p w14:paraId="58A2E3BD" w14:textId="793E0312" w:rsidR="00973503" w:rsidRPr="002C0390" w:rsidRDefault="00973503" w:rsidP="00973503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Vì -</w:t>
            </w:r>
            <w:r w:rsidR="00EA540B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8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0 &lt; -6</w:t>
            </w:r>
            <w:r w:rsidR="00EA540B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0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&lt; -5</w:t>
            </w:r>
            <w:r w:rsidR="00EA540B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4 &lt; 63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nên </w:t>
            </w:r>
            <w:r w:rsidR="00EA540B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280" w:dyaOrig="620" w14:anchorId="02FAFA12">
                <v:shape id="_x0000_i1138" type="#_x0000_t75" style="width:114pt;height:30.75pt" o:ole="">
                  <v:imagedata r:id="rId209" o:title=""/>
                </v:shape>
                <o:OLEObject Type="Embed" ProgID="Equation.DSMT4" ShapeID="_x0000_i1138" DrawAspect="Content" ObjectID="_1686557986" r:id="rId210"/>
              </w:object>
            </w:r>
          </w:p>
          <w:p w14:paraId="7C07A764" w14:textId="667EBDA3" w:rsidR="00973503" w:rsidRPr="002C0390" w:rsidRDefault="00973503" w:rsidP="00973503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Vậy:</w:t>
            </w:r>
            <w:r w:rsidR="00EA540B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="00EA540B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020" w:dyaOrig="620" w14:anchorId="6426745E">
                <v:shape id="_x0000_i1139" type="#_x0000_t75" style="width:101.25pt;height:30.75pt" o:ole="">
                  <v:imagedata r:id="rId211" o:title=""/>
                </v:shape>
                <o:OLEObject Type="Embed" ProgID="Equation.DSMT4" ShapeID="_x0000_i1139" DrawAspect="Content" ObjectID="_1686557987" r:id="rId212"/>
              </w:object>
            </w:r>
          </w:p>
          <w:p w14:paraId="54BD1A79" w14:textId="6C02F370" w:rsidR="00EA540B" w:rsidRPr="002C0390" w:rsidRDefault="00EA540B" w:rsidP="00EA540B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b) 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Ta có:</w:t>
            </w:r>
          </w:p>
          <w:p w14:paraId="75AD8193" w14:textId="2A8C48A4" w:rsidR="00EA540B" w:rsidRPr="002C0390" w:rsidRDefault="00EA540B" w:rsidP="00EA540B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340" w:dyaOrig="620" w14:anchorId="12E94451">
                <v:shape id="_x0000_i1140" type="#_x0000_t75" style="width:216.75pt;height:30.75pt" o:ole="">
                  <v:imagedata r:id="rId213" o:title=""/>
                </v:shape>
                <o:OLEObject Type="Embed" ProgID="Equation.DSMT4" ShapeID="_x0000_i1140" DrawAspect="Content" ObjectID="_1686557988" r:id="rId214"/>
              </w:object>
            </w:r>
          </w:p>
          <w:p w14:paraId="76512DCF" w14:textId="77777777" w:rsidR="00EA540B" w:rsidRPr="002C0390" w:rsidRDefault="00EA540B" w:rsidP="00EA540B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Vì 420 &gt; 398 &gt; -120 &gt; -350</w:t>
            </w:r>
          </w:p>
          <w:p w14:paraId="1C50DAA4" w14:textId="1D34EFD5" w:rsidR="00EA540B" w:rsidRPr="002C0390" w:rsidRDefault="00EA540B" w:rsidP="00EA540B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nê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640" w:dyaOrig="620" w14:anchorId="19EE81D6">
                <v:shape id="_x0000_i1141" type="#_x0000_t75" style="width:132pt;height:30.75pt" o:ole="">
                  <v:imagedata r:id="rId215" o:title=""/>
                </v:shape>
                <o:OLEObject Type="Embed" ProgID="Equation.DSMT4" ShapeID="_x0000_i1141" DrawAspect="Content" ObjectID="_1686557989" r:id="rId216"/>
              </w:object>
            </w:r>
          </w:p>
          <w:p w14:paraId="04041536" w14:textId="11A290AA" w:rsidR="00973503" w:rsidRPr="002C0390" w:rsidRDefault="00EA540B" w:rsidP="00973503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ậy:.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980" w:dyaOrig="620" w14:anchorId="2A311D46">
                <v:shape id="_x0000_i1142" type="#_x0000_t75" style="width:99pt;height:30.75pt" o:ole="">
                  <v:imagedata r:id="rId217" o:title=""/>
                </v:shape>
                <o:OLEObject Type="Embed" ProgID="Equation.DSMT4" ShapeID="_x0000_i1142" DrawAspect="Content" ObjectID="_1686557990" r:id="rId218"/>
              </w:object>
            </w:r>
          </w:p>
        </w:tc>
      </w:tr>
    </w:tbl>
    <w:p w14:paraId="504BB8D3" w14:textId="2099995A" w:rsidR="00180939" w:rsidRPr="002C0390" w:rsidRDefault="00180939" w:rsidP="00180939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lastRenderedPageBreak/>
        <w:t xml:space="preserve">D. HOẠT ĐỘNG VẬN DỤNG </w:t>
      </w:r>
      <w:r w:rsidR="00774827">
        <w:rPr>
          <w:rFonts w:ascii="Times New Roman" w:eastAsia="Calibri" w:hAnsi="Times New Roman" w:cs="Times New Roman"/>
          <w:b/>
          <w:sz w:val="26"/>
          <w:szCs w:val="26"/>
          <w:lang w:val="nl-NL"/>
        </w:rPr>
        <w:t>( 15 phút)</w:t>
      </w:r>
    </w:p>
    <w:p w14:paraId="03FE536B" w14:textId="1D8D0F6F" w:rsidR="00180939" w:rsidRPr="002C0390" w:rsidRDefault="00180939" w:rsidP="00180939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a) Mục đích: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Hs </w:t>
      </w:r>
      <w:r w:rsidR="008258CE"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thcj hiện làm bài tập vận dụng và một số bài toán thực tế để nắm vững kiến thức.</w:t>
      </w:r>
    </w:p>
    <w:p w14:paraId="4ED2DE67" w14:textId="5096A326" w:rsidR="00180939" w:rsidRPr="002C0390" w:rsidRDefault="00180939" w:rsidP="00180939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b) Nội dung: </w:t>
      </w:r>
      <w:r w:rsidR="008258CE"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GV đưa bài tập, HS thảo luận theo cặp đôi, theo nhóm để hoàn thành bài học.</w:t>
      </w:r>
      <w:r w:rsidRPr="002C039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.</w:t>
      </w:r>
    </w:p>
    <w:p w14:paraId="0AAAE78B" w14:textId="77777777" w:rsidR="00180939" w:rsidRPr="002C0390" w:rsidRDefault="00180939" w:rsidP="00180939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 xml:space="preserve">c) Sản phẩm: </w:t>
      </w:r>
      <w:r w:rsidRPr="002C0390">
        <w:rPr>
          <w:rFonts w:ascii="Times New Roman" w:eastAsia="Calibri" w:hAnsi="Times New Roman" w:cs="Times New Roman"/>
          <w:sz w:val="26"/>
          <w:szCs w:val="26"/>
          <w:lang w:val="nl-NL"/>
        </w:rPr>
        <w:t>Kết quả làm bài của HS.</w:t>
      </w:r>
    </w:p>
    <w:p w14:paraId="598175F8" w14:textId="77777777" w:rsidR="00180939" w:rsidRPr="002C0390" w:rsidRDefault="00180939" w:rsidP="00180939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2C039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) Tổ chức thực hiện: </w:t>
      </w:r>
    </w:p>
    <w:p w14:paraId="569786F4" w14:textId="77777777" w:rsidR="00180939" w:rsidRPr="002C0390" w:rsidRDefault="00180939" w:rsidP="00180939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90"/>
        <w:gridCol w:w="5386"/>
      </w:tblGrid>
      <w:tr w:rsidR="00180939" w:rsidRPr="002C0390" w14:paraId="050701BF" w14:textId="77777777" w:rsidTr="00E63169">
        <w:tc>
          <w:tcPr>
            <w:tcW w:w="4390" w:type="dxa"/>
            <w:shd w:val="clear" w:color="auto" w:fill="auto"/>
          </w:tcPr>
          <w:p w14:paraId="0E213302" w14:textId="77777777" w:rsidR="00180939" w:rsidRPr="002C0390" w:rsidRDefault="00180939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HOẠT ĐỘNG CỦA GV - HS</w:t>
            </w:r>
          </w:p>
        </w:tc>
        <w:tc>
          <w:tcPr>
            <w:tcW w:w="5386" w:type="dxa"/>
            <w:shd w:val="clear" w:color="auto" w:fill="auto"/>
          </w:tcPr>
          <w:p w14:paraId="2AAE8A93" w14:textId="77777777" w:rsidR="00180939" w:rsidRPr="002C0390" w:rsidRDefault="00180939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SẢN PHẨM DỰ KIẾN</w:t>
            </w:r>
          </w:p>
        </w:tc>
      </w:tr>
      <w:tr w:rsidR="00180939" w:rsidRPr="002C0390" w14:paraId="65E2F2B6" w14:textId="77777777" w:rsidTr="00E63169">
        <w:tc>
          <w:tcPr>
            <w:tcW w:w="4390" w:type="dxa"/>
            <w:shd w:val="clear" w:color="auto" w:fill="auto"/>
          </w:tcPr>
          <w:p w14:paraId="78DAB5C7" w14:textId="77777777" w:rsidR="00180939" w:rsidRPr="002C0390" w:rsidRDefault="00180939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  <w:t>- Bước 1: Chuyển giao nhiệm vụ</w:t>
            </w:r>
          </w:p>
          <w:p w14:paraId="797C98BD" w14:textId="4AA84CA9" w:rsidR="00180939" w:rsidRPr="002C0390" w:rsidRDefault="00180939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</w:rPr>
              <w:t xml:space="preserve">+ Yêu cầu HS hoàn thành các bài tập do GV </w:t>
            </w:r>
            <w:r w:rsidR="00E43CF7" w:rsidRPr="002C0390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</w:rPr>
              <w:t>đề xuất.</w:t>
            </w:r>
          </w:p>
          <w:p w14:paraId="3BFC77D5" w14:textId="77777777" w:rsidR="00180939" w:rsidRPr="002C0390" w:rsidRDefault="00180939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  <w:t>- Bước 2: Thực hiện nhiệm vụ</w:t>
            </w:r>
          </w:p>
          <w:p w14:paraId="5F8DF2E1" w14:textId="7962CBBC" w:rsidR="00180939" w:rsidRPr="002C0390" w:rsidRDefault="00180939" w:rsidP="00A45CF0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Các nhóm thực hiện yêu cầu</w:t>
            </w:r>
            <w:r w:rsidR="00E43CF7"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 của GV</w:t>
            </w:r>
          </w:p>
          <w:p w14:paraId="63AB8D09" w14:textId="77777777" w:rsidR="00180939" w:rsidRPr="002C0390" w:rsidRDefault="00180939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quan sát, theo dõi quá trình làm việc của HS.</w:t>
            </w:r>
          </w:p>
          <w:p w14:paraId="474E704E" w14:textId="77777777" w:rsidR="00180939" w:rsidRPr="002C0390" w:rsidRDefault="00180939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  <w:t>- Bước 3: Báo cáo, thảo luận.</w:t>
            </w:r>
          </w:p>
          <w:p w14:paraId="2737389A" w14:textId="77777777" w:rsidR="00180939" w:rsidRPr="002C0390" w:rsidRDefault="00180939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lastRenderedPageBreak/>
              <w:t>+ Đại diện các nhóm trình bày câu trả lời cho từng nội dung trên bảng nhóm.</w:t>
            </w:r>
          </w:p>
          <w:p w14:paraId="0C8344BD" w14:textId="77777777" w:rsidR="00180939" w:rsidRPr="002C0390" w:rsidRDefault="00180939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Các HS còn lại quan sát, lắng nghe sau đó nhận xét, bổ sung cho nhau</w:t>
            </w: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</w:p>
          <w:p w14:paraId="22F0C381" w14:textId="77777777" w:rsidR="00180939" w:rsidRPr="002C0390" w:rsidRDefault="00180939" w:rsidP="00A45C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- Bước 4: Kết luận, nhận định</w:t>
            </w:r>
          </w:p>
          <w:p w14:paraId="0988F239" w14:textId="77777777" w:rsidR="00180939" w:rsidRPr="002C0390" w:rsidRDefault="00180939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chính xác hoá kết quả.</w:t>
            </w:r>
          </w:p>
          <w:p w14:paraId="65C13DAF" w14:textId="77777777" w:rsidR="00180939" w:rsidRPr="002C0390" w:rsidRDefault="00180939" w:rsidP="00A45CF0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+ GV đánh giá kết quả thực hiện nhiệm vụ của HS</w:t>
            </w:r>
          </w:p>
          <w:p w14:paraId="41685FA1" w14:textId="77777777" w:rsidR="00180939" w:rsidRPr="002C0390" w:rsidRDefault="00180939" w:rsidP="00A45CF0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386" w:type="dxa"/>
            <w:shd w:val="clear" w:color="auto" w:fill="auto"/>
          </w:tcPr>
          <w:p w14:paraId="5C298365" w14:textId="77777777" w:rsidR="00180939" w:rsidRPr="002C0390" w:rsidRDefault="00180939" w:rsidP="00A45CF0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  <w:p w14:paraId="3FA2A6B6" w14:textId="1145F371" w:rsidR="00180939" w:rsidRPr="002C0390" w:rsidRDefault="00180939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Bài tập </w:t>
            </w:r>
            <w:r w:rsidR="00131A9B"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5</w:t>
            </w:r>
            <w:r w:rsidRPr="002C0390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: </w:t>
            </w:r>
            <w:r w:rsidR="00131A9B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Các khẳng định sau đúng hay sai? Vì sao?</w:t>
            </w:r>
          </w:p>
          <w:p w14:paraId="0BA153E6" w14:textId="6ED51E57" w:rsidR="00131A9B" w:rsidRPr="002C0390" w:rsidRDefault="00131A9B" w:rsidP="00131A9B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a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60" w:dyaOrig="620" w14:anchorId="7C9F56D7">
                <v:shape id="_x0000_i1143" type="#_x0000_t75" style="width:23.25pt;height:30.75pt" o:ole="">
                  <v:imagedata r:id="rId219" o:title=""/>
                </v:shape>
                <o:OLEObject Type="Embed" ProgID="Equation.DSMT4" ShapeID="_x0000_i1143" DrawAspect="Content" ObjectID="_1686557991" r:id="rId220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lt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07D37975">
                <v:shape id="_x0000_i1144" type="#_x0000_t75" style="width:19.5pt;height:30.75pt" o:ole="">
                  <v:imagedata r:id="rId221" o:title=""/>
                </v:shape>
                <o:OLEObject Type="Embed" ProgID="Equation.DSMT4" ShapeID="_x0000_i1144" DrawAspect="Content" ObjectID="_1686557992" r:id="rId222"/>
              </w:object>
            </w:r>
            <w:r w:rsidR="007E16D5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                          </w:t>
            </w: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b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00B6032F">
                <v:shape id="_x0000_i1145" type="#_x0000_t75" style="width:18pt;height:30.75pt" o:ole="">
                  <v:imagedata r:id="rId223" o:title=""/>
                </v:shape>
                <o:OLEObject Type="Embed" ProgID="Equation.DSMT4" ShapeID="_x0000_i1145" DrawAspect="Content" ObjectID="_1686557993" r:id="rId224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gt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61A4D58C">
                <v:shape id="_x0000_i1146" type="#_x0000_t75" style="width:19.5pt;height:30.75pt" o:ole="">
                  <v:imagedata r:id="rId225" o:title=""/>
                </v:shape>
                <o:OLEObject Type="Embed" ProgID="Equation.DSMT4" ShapeID="_x0000_i1146" DrawAspect="Content" ObjectID="_1686557994" r:id="rId226"/>
              </w:object>
            </w:r>
          </w:p>
          <w:p w14:paraId="5AFA31A8" w14:textId="21550AEE" w:rsidR="00131A9B" w:rsidRPr="002C0390" w:rsidRDefault="00131A9B" w:rsidP="00131A9B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c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471C5D0B">
                <v:shape id="_x0000_i1147" type="#_x0000_t75" style="width:24pt;height:30.75pt" o:ole="">
                  <v:imagedata r:id="rId227" o:title=""/>
                </v:shape>
                <o:OLEObject Type="Embed" ProgID="Equation.DSMT4" ShapeID="_x0000_i1147" DrawAspect="Content" ObjectID="_1686557995" r:id="rId228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lt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20" w:dyaOrig="620" w14:anchorId="262A5B92">
                <v:shape id="_x0000_i1148" type="#_x0000_t75" style="width:17.25pt;height:30.75pt" o:ole="">
                  <v:imagedata r:id="rId229" o:title=""/>
                </v:shape>
                <o:OLEObject Type="Embed" ProgID="Equation.DSMT4" ShapeID="_x0000_i1148" DrawAspect="Content" ObjectID="_1686557996" r:id="rId230"/>
              </w:object>
            </w:r>
            <w:r w:rsidR="007E16D5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                           </w:t>
            </w: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d)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3B3B2390">
                <v:shape id="_x0000_i1149" type="#_x0000_t75" style="width:24pt;height:30.75pt" o:ole="">
                  <v:imagedata r:id="rId231" o:title=""/>
                </v:shape>
                <o:OLEObject Type="Embed" ProgID="Equation.DSMT4" ShapeID="_x0000_i1149" DrawAspect="Content" ObjectID="_1686557997" r:id="rId232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gt; 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-1</w:t>
            </w:r>
          </w:p>
          <w:p w14:paraId="5B523C94" w14:textId="2792FC86" w:rsidR="00131A9B" w:rsidRPr="002C0390" w:rsidRDefault="007E16D5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Giải: </w:t>
            </w:r>
          </w:p>
          <w:p w14:paraId="4CEE55BA" w14:textId="4ED0E0B4" w:rsidR="007E16D5" w:rsidRPr="002C0390" w:rsidRDefault="007E16D5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lastRenderedPageBreak/>
              <w:t>a) Ta có:</w:t>
            </w:r>
            <w:r w:rsidR="002634B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020" w:dyaOrig="620" w14:anchorId="0886BF77">
                <v:shape id="_x0000_i1150" type="#_x0000_t75" style="width:54pt;height:30.75pt" o:ole="">
                  <v:imagedata r:id="rId233" o:title=""/>
                </v:shape>
                <o:OLEObject Type="Embed" ProgID="Equation.DSMT4" ShapeID="_x0000_i1150" DrawAspect="Content" ObjectID="_1686557998" r:id="rId234"/>
              </w:object>
            </w:r>
            <w:r w:rsidR="002634BD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.</w:t>
            </w:r>
            <w:r w:rsidR="00E63169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="002634BD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</w:t>
            </w:r>
            <w:r w:rsidR="002634B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20" w:dyaOrig="620" w14:anchorId="637A2980">
                <v:shape id="_x0000_i1151" type="#_x0000_t75" style="width:59.25pt;height:30.75pt" o:ole="">
                  <v:imagedata r:id="rId235" o:title=""/>
                </v:shape>
                <o:OLEObject Type="Embed" ProgID="Equation.DSMT4" ShapeID="_x0000_i1151" DrawAspect="Content" ObjectID="_1686557999" r:id="rId236"/>
              </w:object>
            </w:r>
            <w:r w:rsidR="002634BD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nên</w:t>
            </w:r>
            <w:r w:rsidR="002634B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60" w:dyaOrig="620" w14:anchorId="6BC37FDD">
                <v:shape id="_x0000_i1152" type="#_x0000_t75" style="width:23.25pt;height:30.75pt" o:ole="">
                  <v:imagedata r:id="rId219" o:title=""/>
                </v:shape>
                <o:OLEObject Type="Embed" ProgID="Equation.DSMT4" ShapeID="_x0000_i1152" DrawAspect="Content" ObjectID="_1686558000" r:id="rId237"/>
              </w:object>
            </w:r>
            <w:r w:rsidR="002634BD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gt;</w:t>
            </w:r>
            <w:r w:rsidR="002634B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460D35E0">
                <v:shape id="_x0000_i1153" type="#_x0000_t75" style="width:19.5pt;height:30.75pt" o:ole="">
                  <v:imagedata r:id="rId221" o:title=""/>
                </v:shape>
                <o:OLEObject Type="Embed" ProgID="Equation.DSMT4" ShapeID="_x0000_i1153" DrawAspect="Content" ObjectID="_1686558001" r:id="rId238"/>
              </w:object>
            </w:r>
          </w:p>
          <w:p w14:paraId="0A562C67" w14:textId="1C511E2C" w:rsidR="002634BD" w:rsidRPr="002C0390" w:rsidRDefault="002634BD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ậy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60" w:dyaOrig="620" w14:anchorId="75D2D79E">
                <v:shape id="_x0000_i1154" type="#_x0000_t75" style="width:23.25pt;height:30.75pt" o:ole="">
                  <v:imagedata r:id="rId219" o:title=""/>
                </v:shape>
                <o:OLEObject Type="Embed" ProgID="Equation.DSMT4" ShapeID="_x0000_i1154" DrawAspect="Content" ObjectID="_1686558002" r:id="rId239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lt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60" w:dyaOrig="620" w14:anchorId="34A6CE86">
                <v:shape id="_x0000_i1155" type="#_x0000_t75" style="width:19.5pt;height:30.75pt" o:ole="">
                  <v:imagedata r:id="rId221" o:title=""/>
                </v:shape>
                <o:OLEObject Type="Embed" ProgID="Equation.DSMT4" ShapeID="_x0000_i1155" DrawAspect="Content" ObjectID="_1686558003" r:id="rId240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là khẳng định sai.</w:t>
            </w:r>
          </w:p>
          <w:p w14:paraId="1AA11B49" w14:textId="77777777" w:rsidR="00B52F98" w:rsidRPr="002C0390" w:rsidRDefault="00B52F98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b) Ta c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00" w:dyaOrig="620" w14:anchorId="23443D80">
                <v:shape id="_x0000_i1156" type="#_x0000_t75" style="width:45pt;height:30.75pt" o:ole="">
                  <v:imagedata r:id="rId241" o:title=""/>
                </v:shape>
                <o:OLEObject Type="Embed" ProgID="Equation.DSMT4" ShapeID="_x0000_i1156" DrawAspect="Content" ObjectID="_1686558004" r:id="rId242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00" w:dyaOrig="620" w14:anchorId="0BF828A7">
                <v:shape id="_x0000_i1157" type="#_x0000_t75" style="width:48pt;height:30.75pt" o:ole="">
                  <v:imagedata r:id="rId243" o:title=""/>
                </v:shape>
                <o:OLEObject Type="Embed" ProgID="Equation.DSMT4" ShapeID="_x0000_i1157" DrawAspect="Content" ObjectID="_1686558005" r:id="rId244"/>
              </w:object>
            </w:r>
          </w:p>
          <w:p w14:paraId="6EFF3C3F" w14:textId="60CF36A1" w:rsidR="00B52F98" w:rsidRPr="002C0390" w:rsidRDefault="00B52F98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00" w:dyaOrig="620" w14:anchorId="3711EEEC">
                <v:shape id="_x0000_i1158" type="#_x0000_t75" style="width:48pt;height:30.75pt" o:ole="">
                  <v:imagedata r:id="rId245" o:title=""/>
                </v:shape>
                <o:OLEObject Type="Embed" ProgID="Equation.DSMT4" ShapeID="_x0000_i1158" DrawAspect="Content" ObjectID="_1686558006" r:id="rId246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nên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00" w:dyaOrig="620" w14:anchorId="75E0D5DB">
                <v:shape id="_x0000_i1159" type="#_x0000_t75" style="width:48pt;height:30.75pt" o:ole="">
                  <v:imagedata r:id="rId247" o:title=""/>
                </v:shape>
                <o:OLEObject Type="Embed" ProgID="Equation.DSMT4" ShapeID="_x0000_i1159" DrawAspect="Content" ObjectID="_1686558007" r:id="rId248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là khẳng định đúng</w:t>
            </w:r>
          </w:p>
          <w:p w14:paraId="7E3BB3F2" w14:textId="77777777" w:rsidR="001A0EB5" w:rsidRPr="002C0390" w:rsidRDefault="001A0EB5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c) Ta c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400" w:dyaOrig="620" w14:anchorId="033AAC56">
                <v:shape id="_x0000_i1160" type="#_x0000_t75" style="width:69.75pt;height:30.75pt" o:ole="">
                  <v:imagedata r:id="rId249" o:title=""/>
                </v:shape>
                <o:OLEObject Type="Embed" ProgID="Equation.DSMT4" ShapeID="_x0000_i1160" DrawAspect="Content" ObjectID="_1686558008" r:id="rId250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219" w:dyaOrig="620" w14:anchorId="7CF2181C">
                <v:shape id="_x0000_i1161" type="#_x0000_t75" style="width:64.5pt;height:30.75pt" o:ole="">
                  <v:imagedata r:id="rId251" o:title=""/>
                </v:shape>
                <o:OLEObject Type="Embed" ProgID="Equation.DSMT4" ShapeID="_x0000_i1161" DrawAspect="Content" ObjectID="_1686558009" r:id="rId252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</w:p>
          <w:p w14:paraId="22D61BAB" w14:textId="77777777" w:rsidR="0059759F" w:rsidRPr="002C0390" w:rsidRDefault="001A0EB5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720" w:dyaOrig="620" w14:anchorId="565B11C5">
                <v:shape id="_x0000_i1162" type="#_x0000_t75" style="width:38.25pt;height:30.75pt" o:ole="">
                  <v:imagedata r:id="rId253" o:title=""/>
                </v:shape>
                <o:OLEObject Type="Embed" ProgID="Equation.DSMT4" ShapeID="_x0000_i1162" DrawAspect="Content" ObjectID="_1686558010" r:id="rId254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nên  </w:t>
            </w:r>
            <w:r w:rsidR="0059759F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3EFDEF10">
                <v:shape id="_x0000_i1163" type="#_x0000_t75" style="width:24pt;height:30.75pt" o:ole="">
                  <v:imagedata r:id="rId227" o:title=""/>
                </v:shape>
                <o:OLEObject Type="Embed" ProgID="Equation.DSMT4" ShapeID="_x0000_i1163" DrawAspect="Content" ObjectID="_1686558011" r:id="rId255"/>
              </w:object>
            </w:r>
            <w:r w:rsidR="0059759F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lt; </w:t>
            </w:r>
            <w:r w:rsidR="0059759F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320" w:dyaOrig="620" w14:anchorId="2EC911FB">
                <v:shape id="_x0000_i1164" type="#_x0000_t75" style="width:17.25pt;height:30.75pt" o:ole="">
                  <v:imagedata r:id="rId229" o:title=""/>
                </v:shape>
                <o:OLEObject Type="Embed" ProgID="Equation.DSMT4" ShapeID="_x0000_i1164" DrawAspect="Content" ObjectID="_1686558012" r:id="rId256"/>
              </w:object>
            </w:r>
            <w:r w:rsidR="0059759F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là khẳng định đúng</w:t>
            </w:r>
          </w:p>
          <w:p w14:paraId="086F9782" w14:textId="6A2E147F" w:rsidR="001A0EB5" w:rsidRPr="002C0390" w:rsidRDefault="0059759F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>d)</w:t>
            </w: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 </w:t>
            </w:r>
            <w:r w:rsidRPr="002C039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Ta c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40" w:dyaOrig="620" w14:anchorId="4AF35650">
                <v:shape id="_x0000_i1165" type="#_x0000_t75" style="width:57pt;height:30.75pt" o:ole="">
                  <v:imagedata r:id="rId257" o:title=""/>
                </v:shape>
                <o:OLEObject Type="Embed" ProgID="Equation.DSMT4" ShapeID="_x0000_i1165" DrawAspect="Content" ObjectID="_1686558013" r:id="rId258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; 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960" w:dyaOrig="620" w14:anchorId="2160A8F4">
                <v:shape id="_x0000_i1166" type="#_x0000_t75" style="width:48pt;height:30.75pt" o:ole="">
                  <v:imagedata r:id="rId259" o:title=""/>
                </v:shape>
                <o:OLEObject Type="Embed" ProgID="Equation.DSMT4" ShapeID="_x0000_i1166" DrawAspect="Content" ObjectID="_1686558014" r:id="rId260"/>
              </w:object>
            </w:r>
          </w:p>
          <w:p w14:paraId="78F2A0C3" w14:textId="77777777" w:rsidR="0059759F" w:rsidRPr="002C0390" w:rsidRDefault="0059759F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ì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20" w:dyaOrig="620" w14:anchorId="4866A1C4">
                <v:shape id="_x0000_i1167" type="#_x0000_t75" style="width:56.25pt;height:30.75pt" o:ole="">
                  <v:imagedata r:id="rId261" o:title=""/>
                </v:shape>
                <o:OLEObject Type="Embed" ProgID="Equation.DSMT4" ShapeID="_x0000_i1167" DrawAspect="Content" ObjectID="_1686558015" r:id="rId262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nên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08D546DB">
                <v:shape id="_x0000_i1168" type="#_x0000_t75" style="width:24pt;height:30.75pt" o:ole="">
                  <v:imagedata r:id="rId231" o:title=""/>
                </v:shape>
                <o:OLEObject Type="Embed" ProgID="Equation.DSMT4" ShapeID="_x0000_i1168" DrawAspect="Content" ObjectID="_1686558016" r:id="rId263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lt; 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-1 </w:t>
            </w:r>
          </w:p>
          <w:p w14:paraId="04D52E86" w14:textId="58ED183B" w:rsidR="0059759F" w:rsidRPr="002C0390" w:rsidRDefault="0059759F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Vậy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480" w:dyaOrig="620" w14:anchorId="39085BD0">
                <v:shape id="_x0000_i1169" type="#_x0000_t75" style="width:24pt;height:30.75pt" o:ole="">
                  <v:imagedata r:id="rId231" o:title=""/>
                </v:shape>
                <o:OLEObject Type="Embed" ProgID="Equation.DSMT4" ShapeID="_x0000_i1169" DrawAspect="Content" ObjectID="_1686558017" r:id="rId264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&gt; </w: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-1 là khẳng định sai</w:t>
            </w:r>
          </w:p>
          <w:p w14:paraId="5D04912A" w14:textId="7BBC451F" w:rsidR="00180939" w:rsidRPr="002C0390" w:rsidRDefault="00180939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  <w:t xml:space="preserve">Bài tập </w:t>
            </w:r>
            <w:r w:rsidR="00B713CE" w:rsidRPr="002C0390"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  <w:t>6</w:t>
            </w:r>
            <w:r w:rsidRPr="002C0390"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  <w:t xml:space="preserve">: (BT </w:t>
            </w:r>
            <w:r w:rsidR="00B713CE" w:rsidRPr="002C0390"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  <w:t>5</w:t>
            </w:r>
            <w:r w:rsidRPr="002C0390"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  <w:t>/S</w:t>
            </w:r>
            <w:r w:rsidR="00B713CE" w:rsidRPr="002C0390"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  <w:t>BT</w:t>
            </w:r>
            <w:r w:rsidRPr="002C0390"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  <w:t>)</w:t>
            </w:r>
          </w:p>
          <w:p w14:paraId="00B4C0A9" w14:textId="269971A6" w:rsidR="00B713CE" w:rsidRPr="002C0390" w:rsidRDefault="00B713CE" w:rsidP="00A45C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b/>
                <w:noProof/>
                <w:color w:val="000000"/>
                <w:sz w:val="26"/>
                <w:szCs w:val="26"/>
              </w:rPr>
              <w:t>Tìm số nguyên x thoả mãn:</w:t>
            </w:r>
          </w:p>
          <w:p w14:paraId="5FE951F5" w14:textId="39DA2905" w:rsidR="00180939" w:rsidRPr="002C0390" w:rsidRDefault="00180939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a) </w:t>
            </w:r>
            <w:r w:rsidR="00B713CE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300" w:dyaOrig="620" w14:anchorId="6307C58D">
                <v:shape id="_x0000_i1170" type="#_x0000_t75" style="width:65.25pt;height:30.75pt" o:ole="">
                  <v:imagedata r:id="rId265" o:title=""/>
                </v:shape>
                <o:OLEObject Type="Embed" ProgID="Equation.DSMT4" ShapeID="_x0000_i1170" DrawAspect="Content" ObjectID="_1686558018" r:id="rId266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  </w:t>
            </w:r>
          </w:p>
          <w:p w14:paraId="06D1CAEA" w14:textId="22BDD0F5" w:rsidR="00B713CE" w:rsidRPr="002C0390" w:rsidRDefault="00180939" w:rsidP="00A45CF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b) </w:t>
            </w:r>
            <w:r w:rsidR="00B713CE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400" w:dyaOrig="620" w14:anchorId="5B1EF7EB">
                <v:shape id="_x0000_i1171" type="#_x0000_t75" style="width:70.5pt;height:30.75pt" o:ole="">
                  <v:imagedata r:id="rId267" o:title=""/>
                </v:shape>
                <o:OLEObject Type="Embed" ProgID="Equation.DSMT4" ShapeID="_x0000_i1171" DrawAspect="Content" ObjectID="_1686558019" r:id="rId268"/>
              </w:object>
            </w:r>
          </w:p>
          <w:p w14:paraId="3B2E2D01" w14:textId="77777777" w:rsidR="00B713CE" w:rsidRPr="002C0390" w:rsidRDefault="00B713CE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Giải:</w:t>
            </w:r>
          </w:p>
          <w:p w14:paraId="55048A98" w14:textId="77777777" w:rsidR="00B713CE" w:rsidRPr="002C0390" w:rsidRDefault="00B713CE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a) </w:t>
            </w:r>
            <w:r w:rsidR="00180939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Ta c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300" w:dyaOrig="620" w14:anchorId="071A48FF">
                <v:shape id="_x0000_i1172" type="#_x0000_t75" style="width:65.25pt;height:30.75pt" o:ole="">
                  <v:imagedata r:id="rId265" o:title=""/>
                </v:shape>
                <o:OLEObject Type="Embed" ProgID="Equation.DSMT4" ShapeID="_x0000_i1172" DrawAspect="Content" ObjectID="_1686558020" r:id="rId269"/>
              </w:object>
            </w:r>
          </w:p>
          <w:p w14:paraId="60A0876F" w14:textId="0BDE5B6B" w:rsidR="00B713CE" w:rsidRPr="002C0390" w:rsidRDefault="00B713CE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Suy ra: -3 &lt; x &lt; 2</w:t>
            </w:r>
            <w:r w:rsidR="003D1E17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. 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Mà x nguyên</w:t>
            </w:r>
          </w:p>
          <w:p w14:paraId="3BD60F3A" w14:textId="73990918" w:rsidR="00180939" w:rsidRPr="002C0390" w:rsidRDefault="00B713CE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ậy </w:t>
            </w:r>
            <w:r w:rsidRPr="002C0390">
              <w:rPr>
                <w:rFonts w:ascii="Times New Roman" w:eastAsia="Calibri" w:hAnsi="Times New Roman" w:cs="Times New Roman"/>
                <w:noProof/>
                <w:position w:val="-14"/>
                <w:sz w:val="26"/>
                <w:szCs w:val="26"/>
              </w:rPr>
              <w:object w:dxaOrig="1560" w:dyaOrig="400" w14:anchorId="5EBC4503">
                <v:shape id="_x0000_i1173" type="#_x0000_t75" style="width:78pt;height:19.5pt" o:ole="">
                  <v:imagedata r:id="rId270" o:title=""/>
                </v:shape>
                <o:OLEObject Type="Embed" ProgID="Equation.DSMT4" ShapeID="_x0000_i1173" DrawAspect="Content" ObjectID="_1686558021" r:id="rId271"/>
              </w:object>
            </w:r>
            <w:r w:rsidR="003D1E17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.</w:t>
            </w:r>
          </w:p>
          <w:p w14:paraId="7156087C" w14:textId="4044D29B" w:rsidR="003D1E17" w:rsidRPr="002C0390" w:rsidRDefault="003D1E17" w:rsidP="003D1E1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b) Ta c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400" w:dyaOrig="620" w14:anchorId="27F5F126">
                <v:shape id="_x0000_i1174" type="#_x0000_t75" style="width:70.5pt;height:30.75pt" o:ole="">
                  <v:imagedata r:id="rId267" o:title=""/>
                </v:shape>
                <o:OLEObject Type="Embed" ProgID="Equation.DSMT4" ShapeID="_x0000_i1174" DrawAspect="Content" ObjectID="_1686558022" r:id="rId272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hay</w:t>
            </w: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440" w:dyaOrig="620" w14:anchorId="44A7B84C">
                <v:shape id="_x0000_i1175" type="#_x0000_t75" style="width:1in;height:30.75pt" o:ole="">
                  <v:imagedata r:id="rId273" o:title=""/>
                </v:shape>
                <o:OLEObject Type="Embed" ProgID="Equation.DSMT4" ShapeID="_x0000_i1175" DrawAspect="Content" ObjectID="_1686558023" r:id="rId274"/>
              </w:object>
            </w:r>
          </w:p>
          <w:p w14:paraId="2B5058D4" w14:textId="1A8154AF" w:rsidR="009F2D83" w:rsidRPr="002C0390" w:rsidRDefault="009F2D83" w:rsidP="003D1E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>Suy ra -4 &lt; (-1). x &lt; 1. Mà x nguyên</w:t>
            </w:r>
          </w:p>
          <w:p w14:paraId="448BD682" w14:textId="471529CF" w:rsidR="00180939" w:rsidRPr="002C0390" w:rsidRDefault="009F2D83" w:rsidP="003D1E1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Vậy </w:t>
            </w:r>
            <w:r w:rsidRPr="002C0390">
              <w:rPr>
                <w:rFonts w:ascii="Times New Roman" w:eastAsia="Calibri" w:hAnsi="Times New Roman" w:cs="Times New Roman"/>
                <w:noProof/>
                <w:position w:val="-14"/>
                <w:sz w:val="26"/>
                <w:szCs w:val="26"/>
              </w:rPr>
              <w:object w:dxaOrig="1300" w:dyaOrig="400" w14:anchorId="5B3DDD7B">
                <v:shape id="_x0000_i1176" type="#_x0000_t75" style="width:65.25pt;height:19.5pt" o:ole="">
                  <v:imagedata r:id="rId275" o:title=""/>
                </v:shape>
                <o:OLEObject Type="Embed" ProgID="Equation.DSMT4" ShapeID="_x0000_i1176" DrawAspect="Content" ObjectID="_1686558024" r:id="rId276"/>
              </w:object>
            </w:r>
          </w:p>
          <w:p w14:paraId="0DA481CE" w14:textId="5B21A00A" w:rsidR="001E734D" w:rsidRPr="00E63169" w:rsidRDefault="00180939" w:rsidP="009F2D83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Bài tập </w:t>
            </w:r>
            <w:r w:rsidR="009F2D83"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>7</w:t>
            </w:r>
            <w:r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 xml:space="preserve">: </w:t>
            </w:r>
            <w:r w:rsidR="009F2D83" w:rsidRPr="002C0390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>trong một ngày mùa đông, nhiệt độ trung bình ở đỉnh Mẫu Sơn ( Lạng Sơn) là</w:t>
            </w:r>
            <w:r w:rsidR="009F2D83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660" w:dyaOrig="620" w14:anchorId="6A92600D">
                <v:shape id="_x0000_i1177" type="#_x0000_t75" style="width:35.25pt;height:30.75pt" o:ole="">
                  <v:imagedata r:id="rId277" o:title=""/>
                </v:shape>
                <o:OLEObject Type="Embed" ProgID="Equation.DSMT4" ShapeID="_x0000_i1177" DrawAspect="Content" ObjectID="_1686558025" r:id="rId278"/>
              </w:object>
            </w:r>
            <w:r w:rsidR="001E734D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còn ở đỉnh Phan – xi – păng (Lào Cai) là</w:t>
            </w:r>
            <w:r w:rsidR="00E63169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="001E734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780" w:dyaOrig="620" w14:anchorId="7B147FA5">
                <v:shape id="_x0000_i1178" type="#_x0000_t75" style="width:41.25pt;height:30.75pt" o:ole="">
                  <v:imagedata r:id="rId279" o:title=""/>
                </v:shape>
                <o:OLEObject Type="Embed" ProgID="Equation.DSMT4" ShapeID="_x0000_i1178" DrawAspect="Content" ObjectID="_1686558026" r:id="rId280"/>
              </w:object>
            </w:r>
            <w:r w:rsidR="001E734D"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. Trong ngày đó, nơi nào lạnh hơn?</w:t>
            </w:r>
          </w:p>
          <w:p w14:paraId="7CB2B89C" w14:textId="77777777" w:rsidR="00180939" w:rsidRPr="002C0390" w:rsidRDefault="00180939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Giải: </w:t>
            </w:r>
          </w:p>
          <w:p w14:paraId="6F6139C5" w14:textId="6A956AAE" w:rsidR="00180939" w:rsidRPr="002C0390" w:rsidRDefault="00180939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a) Ta có : </w:t>
            </w:r>
            <w:r w:rsidR="001E734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180" w:dyaOrig="620" w14:anchorId="0B8DC228">
                <v:shape id="_x0000_i1179" type="#_x0000_t75" style="width:115.5pt;height:30.75pt" o:ole="">
                  <v:imagedata r:id="rId281" o:title=""/>
                </v:shape>
                <o:OLEObject Type="Embed" ProgID="Equation.DSMT4" ShapeID="_x0000_i1179" DrawAspect="Content" ObjectID="_1686558027" r:id="rId282"/>
              </w:object>
            </w:r>
          </w:p>
          <w:p w14:paraId="7FF23991" w14:textId="4541CD03" w:rsidR="00180939" w:rsidRPr="002C0390" w:rsidRDefault="00180939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Vì </w:t>
            </w:r>
            <w:r w:rsidR="001E734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80" w:dyaOrig="620" w14:anchorId="0094D69C">
                <v:shape id="_x0000_i1180" type="#_x0000_t75" style="width:59.25pt;height:30.75pt" o:ole="">
                  <v:imagedata r:id="rId283" o:title=""/>
                </v:shape>
                <o:OLEObject Type="Embed" ProgID="Equation.DSMT4" ShapeID="_x0000_i1180" DrawAspect="Content" ObjectID="_1686558028" r:id="rId284"/>
              </w:objec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.   </w:t>
            </w:r>
            <w:r w:rsidR="001E734D"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nên</w:t>
            </w: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1E734D"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060" w:dyaOrig="620" w14:anchorId="68F9C050">
                <v:shape id="_x0000_i1181" type="#_x0000_t75" style="width:53.25pt;height:30.75pt" o:ole="">
                  <v:imagedata r:id="rId285" o:title=""/>
                </v:shape>
                <o:OLEObject Type="Embed" ProgID="Equation.DSMT4" ShapeID="_x0000_i1181" DrawAspect="Content" ObjectID="_1686558029" r:id="rId286"/>
              </w:object>
            </w:r>
          </w:p>
          <w:p w14:paraId="0862CF39" w14:textId="1CB69EBF" w:rsidR="001E734D" w:rsidRPr="002C0390" w:rsidRDefault="001E734D" w:rsidP="00A45CF0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Do đó: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660" w:dyaOrig="620" w14:anchorId="726825BF">
                <v:shape id="_x0000_i1182" type="#_x0000_t75" style="width:35.25pt;height:30.75pt" o:ole="">
                  <v:imagedata r:id="rId277" o:title=""/>
                </v:shape>
                <o:OLEObject Type="Embed" ProgID="Equation.DSMT4" ShapeID="_x0000_i1182" DrawAspect="Content" ObjectID="_1686558030" r:id="rId287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&gt; </w:t>
            </w:r>
            <w:r w:rsidRPr="002C0390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780" w:dyaOrig="620" w14:anchorId="5D84656C">
                <v:shape id="_x0000_i1183" type="#_x0000_t75" style="width:41.25pt;height:30.75pt" o:ole="">
                  <v:imagedata r:id="rId279" o:title=""/>
                </v:shape>
                <o:OLEObject Type="Embed" ProgID="Equation.DSMT4" ShapeID="_x0000_i1183" DrawAspect="Content" ObjectID="_1686558031" r:id="rId288"/>
              </w:object>
            </w:r>
            <w:r w:rsidRPr="002C039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.</w:t>
            </w:r>
          </w:p>
          <w:p w14:paraId="46C09A0E" w14:textId="64C102E2" w:rsidR="00180939" w:rsidRPr="002C0390" w:rsidRDefault="001E734D" w:rsidP="00A45CF0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Vậy trong ngày đó, đỉnh Phan-xi-păng lạnh hơn đỉnh Mẫu Sơn.</w:t>
            </w:r>
          </w:p>
        </w:tc>
      </w:tr>
    </w:tbl>
    <w:p w14:paraId="7C3AFC95" w14:textId="77777777" w:rsidR="00180939" w:rsidRPr="002C0390" w:rsidRDefault="00180939" w:rsidP="00960DD7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</w:p>
    <w:p w14:paraId="5226BB53" w14:textId="77777777" w:rsidR="002C0390" w:rsidRPr="002C0390" w:rsidRDefault="002C0390" w:rsidP="002C0390">
      <w:pPr>
        <w:spacing w:after="12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sv-SE"/>
        </w:rPr>
      </w:pPr>
      <w:r w:rsidRPr="002C0390">
        <w:rPr>
          <w:rFonts w:ascii="Times New Roman" w:eastAsia="Calibri" w:hAnsi="Times New Roman" w:cs="Times New Roman"/>
          <w:b/>
          <w:sz w:val="26"/>
          <w:szCs w:val="26"/>
          <w:lang w:val="sv-SE"/>
        </w:rPr>
        <w:t>IV. KẾ HOẠCH ĐÁNH GIÁ</w:t>
      </w:r>
    </w:p>
    <w:tbl>
      <w:tblPr>
        <w:tblStyle w:val="LiBang1"/>
        <w:tblW w:w="9776" w:type="dxa"/>
        <w:tblLook w:val="04A0" w:firstRow="1" w:lastRow="0" w:firstColumn="1" w:lastColumn="0" w:noHBand="0" w:noVBand="1"/>
      </w:tblPr>
      <w:tblGrid>
        <w:gridCol w:w="3324"/>
        <w:gridCol w:w="2857"/>
        <w:gridCol w:w="2079"/>
        <w:gridCol w:w="1516"/>
      </w:tblGrid>
      <w:tr w:rsidR="002C0390" w:rsidRPr="002C0390" w14:paraId="1B015A06" w14:textId="77777777" w:rsidTr="002C0390">
        <w:tc>
          <w:tcPr>
            <w:tcW w:w="3324" w:type="dxa"/>
            <w:vAlign w:val="center"/>
          </w:tcPr>
          <w:p w14:paraId="32ED41E9" w14:textId="77777777" w:rsidR="002C0390" w:rsidRPr="002C0390" w:rsidRDefault="002C0390" w:rsidP="002C0390">
            <w:pPr>
              <w:spacing w:after="12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  <w:t>Hình thức đánh giá</w:t>
            </w:r>
          </w:p>
        </w:tc>
        <w:tc>
          <w:tcPr>
            <w:tcW w:w="2857" w:type="dxa"/>
            <w:vAlign w:val="center"/>
          </w:tcPr>
          <w:p w14:paraId="53064A8E" w14:textId="77777777" w:rsidR="002C0390" w:rsidRPr="002C0390" w:rsidRDefault="002C0390" w:rsidP="002C0390">
            <w:pPr>
              <w:spacing w:after="12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  <w:t>Phương pháp</w:t>
            </w:r>
          </w:p>
          <w:p w14:paraId="33670B4B" w14:textId="77777777" w:rsidR="002C0390" w:rsidRPr="002C0390" w:rsidRDefault="002C0390" w:rsidP="002C0390">
            <w:pPr>
              <w:spacing w:after="12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  <w:t>đánh giá</w:t>
            </w:r>
          </w:p>
        </w:tc>
        <w:tc>
          <w:tcPr>
            <w:tcW w:w="2079" w:type="dxa"/>
            <w:vAlign w:val="center"/>
          </w:tcPr>
          <w:p w14:paraId="132910B1" w14:textId="77777777" w:rsidR="002C0390" w:rsidRPr="002C0390" w:rsidRDefault="002C0390" w:rsidP="002C0390">
            <w:pPr>
              <w:spacing w:after="12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  <w:t>Công cụ đánh giá</w:t>
            </w:r>
          </w:p>
        </w:tc>
        <w:tc>
          <w:tcPr>
            <w:tcW w:w="1516" w:type="dxa"/>
            <w:vAlign w:val="center"/>
          </w:tcPr>
          <w:p w14:paraId="297224FA" w14:textId="77777777" w:rsidR="002C0390" w:rsidRPr="002C0390" w:rsidRDefault="002C0390" w:rsidP="002C0390">
            <w:pPr>
              <w:spacing w:after="12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  <w:t>Ghi Chú</w:t>
            </w:r>
          </w:p>
        </w:tc>
      </w:tr>
      <w:tr w:rsidR="002C0390" w:rsidRPr="002C0390" w14:paraId="15E5761A" w14:textId="77777777" w:rsidTr="002C0390">
        <w:tc>
          <w:tcPr>
            <w:tcW w:w="3324" w:type="dxa"/>
          </w:tcPr>
          <w:p w14:paraId="1DE74B6F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>- Đánh giá thường xuyên:</w:t>
            </w:r>
          </w:p>
          <w:p w14:paraId="4D459E17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>+ Sự tích cực chủ động của HS trong quá trình tham gia các hoạt động học tập.</w:t>
            </w:r>
          </w:p>
          <w:p w14:paraId="02CEBE1D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>+ Sự hứng thú, tự tin, trách nhiệm của HS khi tham gia các hoạt động học tập cá nhân.</w:t>
            </w:r>
          </w:p>
          <w:p w14:paraId="50600546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>+ Thực hiện các nhiệm vụ hợp tác nhóm ( rèn luyện theo nhóm, hoạt động tập thể)</w:t>
            </w:r>
          </w:p>
        </w:tc>
        <w:tc>
          <w:tcPr>
            <w:tcW w:w="2857" w:type="dxa"/>
          </w:tcPr>
          <w:p w14:paraId="0EB724C1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>- Phương pháp quan sát:</w:t>
            </w:r>
          </w:p>
          <w:p w14:paraId="2309ADD2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>+ GV quan sát qua quá trình học tập: chuẩn bị bài, tham gia vào bài học( ghi chép, phát biểu ý kiến, thuyết trình, tương tác với GV, với các bạn,..</w:t>
            </w:r>
          </w:p>
          <w:p w14:paraId="455E237C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>+ GV quan sát hành động cũng như thái độ, cảm xúc của HS.</w:t>
            </w:r>
          </w:p>
        </w:tc>
        <w:tc>
          <w:tcPr>
            <w:tcW w:w="2079" w:type="dxa"/>
          </w:tcPr>
          <w:p w14:paraId="47842FDA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>- Báo cáo thực hiện công việc.</w:t>
            </w:r>
          </w:p>
          <w:p w14:paraId="352C95F0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>- Hệ thống câu hỏi và bài tập</w:t>
            </w:r>
          </w:p>
          <w:p w14:paraId="0A80E691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</w:pPr>
            <w:r w:rsidRPr="002C039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>- Trao đổi, thảo luận.</w:t>
            </w:r>
          </w:p>
        </w:tc>
        <w:tc>
          <w:tcPr>
            <w:tcW w:w="1516" w:type="dxa"/>
          </w:tcPr>
          <w:p w14:paraId="0E19FC01" w14:textId="77777777" w:rsidR="002C0390" w:rsidRPr="002C0390" w:rsidRDefault="002C0390" w:rsidP="002C039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sv-SE"/>
              </w:rPr>
            </w:pPr>
          </w:p>
        </w:tc>
      </w:tr>
    </w:tbl>
    <w:p w14:paraId="1EF07EB7" w14:textId="77777777" w:rsidR="002C0390" w:rsidRPr="002C0390" w:rsidRDefault="002C0390" w:rsidP="002C0390">
      <w:pPr>
        <w:spacing w:after="120" w:line="276" w:lineRule="auto"/>
        <w:jc w:val="both"/>
        <w:rPr>
          <w:rFonts w:ascii="Times New Roman" w:eastAsia="Calibri" w:hAnsi="Times New Roman" w:cs="Times New Roman"/>
          <w:i/>
          <w:sz w:val="26"/>
          <w:szCs w:val="26"/>
          <w:lang w:val="sv-SE"/>
        </w:rPr>
      </w:pPr>
      <w:r w:rsidRPr="002C0390">
        <w:rPr>
          <w:rFonts w:ascii="Times New Roman" w:eastAsia="Calibri" w:hAnsi="Times New Roman" w:cs="Times New Roman"/>
          <w:b/>
          <w:sz w:val="26"/>
          <w:szCs w:val="26"/>
          <w:lang w:val="sv-SE"/>
        </w:rPr>
        <w:t xml:space="preserve">V.  HỒ SƠ DẠY HỌC </w:t>
      </w:r>
      <w:r w:rsidRPr="002C0390">
        <w:rPr>
          <w:rFonts w:ascii="Times New Roman" w:eastAsia="Calibri" w:hAnsi="Times New Roman" w:cs="Times New Roman"/>
          <w:i/>
          <w:sz w:val="26"/>
          <w:szCs w:val="26"/>
          <w:lang w:val="sv-SE"/>
        </w:rPr>
        <w:t>(Đính kèm các phiếu học tập/bảng kiểm....)</w:t>
      </w:r>
    </w:p>
    <w:p w14:paraId="2035C12D" w14:textId="77777777" w:rsidR="00177F7E" w:rsidRPr="002C0390" w:rsidRDefault="00177F7E">
      <w:pPr>
        <w:rPr>
          <w:rFonts w:ascii="Times New Roman" w:hAnsi="Times New Roman" w:cs="Times New Roman"/>
          <w:sz w:val="26"/>
          <w:szCs w:val="26"/>
        </w:rPr>
      </w:pPr>
    </w:p>
    <w:sectPr w:rsidR="00177F7E" w:rsidRPr="002C0390" w:rsidSect="00BE6E7D">
      <w:pgSz w:w="11907" w:h="16840" w:code="9"/>
      <w:pgMar w:top="851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E0E49"/>
    <w:multiLevelType w:val="hybridMultilevel"/>
    <w:tmpl w:val="1B76C28E"/>
    <w:lvl w:ilvl="0" w:tplc="D51625A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9D3B40"/>
    <w:multiLevelType w:val="hybridMultilevel"/>
    <w:tmpl w:val="A62421DE"/>
    <w:lvl w:ilvl="0" w:tplc="81C27D9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373253"/>
    <w:multiLevelType w:val="hybridMultilevel"/>
    <w:tmpl w:val="4F780A72"/>
    <w:lvl w:ilvl="0" w:tplc="D51625A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C30D82"/>
    <w:multiLevelType w:val="hybridMultilevel"/>
    <w:tmpl w:val="8EF4CC54"/>
    <w:lvl w:ilvl="0" w:tplc="D51625A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596A77"/>
    <w:multiLevelType w:val="hybridMultilevel"/>
    <w:tmpl w:val="E2428E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167954"/>
    <w:multiLevelType w:val="hybridMultilevel"/>
    <w:tmpl w:val="1A9A09BC"/>
    <w:lvl w:ilvl="0" w:tplc="44480092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CC76A0"/>
    <w:multiLevelType w:val="hybridMultilevel"/>
    <w:tmpl w:val="515CC4D4"/>
    <w:lvl w:ilvl="0" w:tplc="D51625A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99A7A09"/>
    <w:multiLevelType w:val="hybridMultilevel"/>
    <w:tmpl w:val="5E9CE4AC"/>
    <w:lvl w:ilvl="0" w:tplc="D51625A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06D64D2"/>
    <w:multiLevelType w:val="hybridMultilevel"/>
    <w:tmpl w:val="41FCD42A"/>
    <w:lvl w:ilvl="0" w:tplc="7436BC5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BE7C07"/>
    <w:multiLevelType w:val="hybridMultilevel"/>
    <w:tmpl w:val="61EE7850"/>
    <w:lvl w:ilvl="0" w:tplc="D51625A4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22D71DA"/>
    <w:multiLevelType w:val="hybridMultilevel"/>
    <w:tmpl w:val="27CE8448"/>
    <w:lvl w:ilvl="0" w:tplc="2DCEA332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736913"/>
    <w:multiLevelType w:val="hybridMultilevel"/>
    <w:tmpl w:val="F42CF842"/>
    <w:lvl w:ilvl="0" w:tplc="2B10771C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9F9146B"/>
    <w:multiLevelType w:val="hybridMultilevel"/>
    <w:tmpl w:val="AD24CBAE"/>
    <w:lvl w:ilvl="0" w:tplc="AB7C5C2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2"/>
  </w:num>
  <w:num w:numId="3">
    <w:abstractNumId w:val="8"/>
  </w:num>
  <w:num w:numId="4">
    <w:abstractNumId w:val="2"/>
  </w:num>
  <w:num w:numId="5">
    <w:abstractNumId w:val="1"/>
  </w:num>
  <w:num w:numId="6">
    <w:abstractNumId w:val="6"/>
  </w:num>
  <w:num w:numId="7">
    <w:abstractNumId w:val="3"/>
  </w:num>
  <w:num w:numId="8">
    <w:abstractNumId w:val="0"/>
  </w:num>
  <w:num w:numId="9">
    <w:abstractNumId w:val="7"/>
  </w:num>
  <w:num w:numId="10">
    <w:abstractNumId w:val="10"/>
  </w:num>
  <w:num w:numId="11">
    <w:abstractNumId w:val="5"/>
  </w:num>
  <w:num w:numId="12">
    <w:abstractNumId w:val="11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0DD7"/>
    <w:rsid w:val="000176C6"/>
    <w:rsid w:val="000301FD"/>
    <w:rsid w:val="000516AD"/>
    <w:rsid w:val="00064749"/>
    <w:rsid w:val="000A0976"/>
    <w:rsid w:val="000D5CC3"/>
    <w:rsid w:val="001028CD"/>
    <w:rsid w:val="00131A9B"/>
    <w:rsid w:val="00166412"/>
    <w:rsid w:val="00171944"/>
    <w:rsid w:val="00177F7E"/>
    <w:rsid w:val="00180939"/>
    <w:rsid w:val="001A0EB5"/>
    <w:rsid w:val="001E734D"/>
    <w:rsid w:val="00207EE2"/>
    <w:rsid w:val="002556F5"/>
    <w:rsid w:val="002634BD"/>
    <w:rsid w:val="002C0390"/>
    <w:rsid w:val="002E01B5"/>
    <w:rsid w:val="002F5516"/>
    <w:rsid w:val="003708EF"/>
    <w:rsid w:val="003A4D07"/>
    <w:rsid w:val="003B547E"/>
    <w:rsid w:val="003D1E17"/>
    <w:rsid w:val="003E22BF"/>
    <w:rsid w:val="0049159E"/>
    <w:rsid w:val="004977FB"/>
    <w:rsid w:val="004A76AB"/>
    <w:rsid w:val="004B0EFB"/>
    <w:rsid w:val="004C58B1"/>
    <w:rsid w:val="005036E8"/>
    <w:rsid w:val="00524DBB"/>
    <w:rsid w:val="00552134"/>
    <w:rsid w:val="0059759F"/>
    <w:rsid w:val="005A4D31"/>
    <w:rsid w:val="0066377F"/>
    <w:rsid w:val="00686F19"/>
    <w:rsid w:val="006C1C8B"/>
    <w:rsid w:val="00717BE8"/>
    <w:rsid w:val="00735DC7"/>
    <w:rsid w:val="0075022E"/>
    <w:rsid w:val="00774827"/>
    <w:rsid w:val="007E16D5"/>
    <w:rsid w:val="007E5911"/>
    <w:rsid w:val="008258CE"/>
    <w:rsid w:val="008537B6"/>
    <w:rsid w:val="008963EC"/>
    <w:rsid w:val="00914F76"/>
    <w:rsid w:val="00960DD7"/>
    <w:rsid w:val="00973503"/>
    <w:rsid w:val="009B56AB"/>
    <w:rsid w:val="009F2D83"/>
    <w:rsid w:val="00A00492"/>
    <w:rsid w:val="00A018FF"/>
    <w:rsid w:val="00A47C23"/>
    <w:rsid w:val="00A56C46"/>
    <w:rsid w:val="00A90C95"/>
    <w:rsid w:val="00B52F98"/>
    <w:rsid w:val="00B6654B"/>
    <w:rsid w:val="00B713CE"/>
    <w:rsid w:val="00BA5ED4"/>
    <w:rsid w:val="00BB1F78"/>
    <w:rsid w:val="00BE6E7D"/>
    <w:rsid w:val="00BF3FB9"/>
    <w:rsid w:val="00D55B40"/>
    <w:rsid w:val="00D94195"/>
    <w:rsid w:val="00D9544B"/>
    <w:rsid w:val="00D967FE"/>
    <w:rsid w:val="00E006BA"/>
    <w:rsid w:val="00E358EE"/>
    <w:rsid w:val="00E43CF7"/>
    <w:rsid w:val="00E63169"/>
    <w:rsid w:val="00E9222D"/>
    <w:rsid w:val="00EA540B"/>
    <w:rsid w:val="00EC70C5"/>
    <w:rsid w:val="00F07AC7"/>
    <w:rsid w:val="00FB4E8A"/>
    <w:rsid w:val="00FC1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  <w14:docId w14:val="504BDCF0"/>
  <w15:chartTrackingRefBased/>
  <w15:docId w15:val="{692B9176-BCD0-4F1C-A334-5FC3A69D1B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wspan">
    <w:name w:val="awspan"/>
    <w:basedOn w:val="DefaultParagraphFont"/>
    <w:rsid w:val="00BF3FB9"/>
  </w:style>
  <w:style w:type="paragraph" w:customStyle="1" w:styleId="MTDisplayEquation">
    <w:name w:val="MTDisplayEquation"/>
    <w:basedOn w:val="Normal"/>
    <w:next w:val="Normal"/>
    <w:link w:val="MTDisplayEquationChar"/>
    <w:rsid w:val="00A47C23"/>
    <w:pPr>
      <w:tabs>
        <w:tab w:val="center" w:pos="4540"/>
        <w:tab w:val="right" w:pos="9080"/>
      </w:tabs>
      <w:spacing w:after="0" w:line="240" w:lineRule="auto"/>
      <w:jc w:val="both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47C23"/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A47C23"/>
    <w:pPr>
      <w:ind w:left="720"/>
      <w:contextualSpacing/>
    </w:pPr>
  </w:style>
  <w:style w:type="table" w:customStyle="1" w:styleId="LiBang1">
    <w:name w:val="Lưới Bảng1"/>
    <w:basedOn w:val="TableNormal"/>
    <w:next w:val="TableGrid"/>
    <w:uiPriority w:val="59"/>
    <w:qFormat/>
    <w:rsid w:val="002C03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2C03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9.bin"/><Relationship Id="rId63" Type="http://schemas.openxmlformats.org/officeDocument/2006/relationships/image" Target="media/image26.wmf"/><Relationship Id="rId159" Type="http://schemas.openxmlformats.org/officeDocument/2006/relationships/image" Target="media/image69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2.bin"/><Relationship Id="rId268" Type="http://schemas.openxmlformats.org/officeDocument/2006/relationships/oleObject" Target="embeddings/oleObject147.bin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54.wmf"/><Relationship Id="rId5" Type="http://schemas.openxmlformats.org/officeDocument/2006/relationships/image" Target="media/image1.wmf"/><Relationship Id="rId181" Type="http://schemas.openxmlformats.org/officeDocument/2006/relationships/image" Target="media/image79.wmf"/><Relationship Id="rId237" Type="http://schemas.openxmlformats.org/officeDocument/2006/relationships/oleObject" Target="embeddings/oleObject128.bin"/><Relationship Id="rId279" Type="http://schemas.openxmlformats.org/officeDocument/2006/relationships/image" Target="media/image122.wmf"/><Relationship Id="rId43" Type="http://schemas.openxmlformats.org/officeDocument/2006/relationships/image" Target="media/image17.wmf"/><Relationship Id="rId139" Type="http://schemas.openxmlformats.org/officeDocument/2006/relationships/image" Target="media/image59.wmf"/><Relationship Id="rId290" Type="http://schemas.openxmlformats.org/officeDocument/2006/relationships/theme" Target="theme/theme1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48" Type="http://schemas.openxmlformats.org/officeDocument/2006/relationships/oleObject" Target="embeddings/oleObject135.bin"/><Relationship Id="rId269" Type="http://schemas.openxmlformats.org/officeDocument/2006/relationships/oleObject" Target="embeddings/oleObject14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54.bin"/><Relationship Id="rId54" Type="http://schemas.openxmlformats.org/officeDocument/2006/relationships/oleObject" Target="embeddings/oleObject28.bin"/><Relationship Id="rId75" Type="http://schemas.openxmlformats.org/officeDocument/2006/relationships/image" Target="media/image32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7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9.bin"/><Relationship Id="rId217" Type="http://schemas.openxmlformats.org/officeDocument/2006/relationships/image" Target="media/image9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9.bin"/><Relationship Id="rId259" Type="http://schemas.openxmlformats.org/officeDocument/2006/relationships/image" Target="media/image114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6.bin"/><Relationship Id="rId270" Type="http://schemas.openxmlformats.org/officeDocument/2006/relationships/image" Target="media/image118.wmf"/><Relationship Id="rId44" Type="http://schemas.openxmlformats.org/officeDocument/2006/relationships/oleObject" Target="embeddings/oleObject23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5.wmf"/><Relationship Id="rId151" Type="http://schemas.openxmlformats.org/officeDocument/2006/relationships/image" Target="media/image65.wmf"/><Relationship Id="rId172" Type="http://schemas.openxmlformats.org/officeDocument/2006/relationships/oleObject" Target="embeddings/oleObject93.bin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28" Type="http://schemas.openxmlformats.org/officeDocument/2006/relationships/oleObject" Target="embeddings/oleObject123.bin"/><Relationship Id="rId249" Type="http://schemas.openxmlformats.org/officeDocument/2006/relationships/image" Target="media/image110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2.bin"/><Relationship Id="rId281" Type="http://schemas.openxmlformats.org/officeDocument/2006/relationships/image" Target="media/image123.wmf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20" Type="http://schemas.openxmlformats.org/officeDocument/2006/relationships/image" Target="media/image50.wmf"/><Relationship Id="rId141" Type="http://schemas.openxmlformats.org/officeDocument/2006/relationships/image" Target="media/image60.wmf"/><Relationship Id="rId7" Type="http://schemas.openxmlformats.org/officeDocument/2006/relationships/image" Target="media/image2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30.bin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49.bin"/><Relationship Id="rId24" Type="http://schemas.openxmlformats.org/officeDocument/2006/relationships/oleObject" Target="embeddings/oleObject12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229" Type="http://schemas.openxmlformats.org/officeDocument/2006/relationships/image" Target="media/image102.wmf"/><Relationship Id="rId240" Type="http://schemas.openxmlformats.org/officeDocument/2006/relationships/oleObject" Target="embeddings/oleObject131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5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101.bin"/><Relationship Id="rId219" Type="http://schemas.openxmlformats.org/officeDocument/2006/relationships/image" Target="media/image97.wmf"/><Relationship Id="rId230" Type="http://schemas.openxmlformats.org/officeDocument/2006/relationships/oleObject" Target="embeddings/oleObject124.bin"/><Relationship Id="rId251" Type="http://schemas.openxmlformats.org/officeDocument/2006/relationships/image" Target="media/image111.wmf"/><Relationship Id="rId25" Type="http://schemas.openxmlformats.org/officeDocument/2006/relationships/image" Target="media/image9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50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6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5.bin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220" Type="http://schemas.openxmlformats.org/officeDocument/2006/relationships/oleObject" Target="embeddings/oleObject119.bin"/><Relationship Id="rId241" Type="http://schemas.openxmlformats.org/officeDocument/2006/relationships/image" Target="media/image10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43.bin"/><Relationship Id="rId283" Type="http://schemas.openxmlformats.org/officeDocument/2006/relationships/image" Target="media/image124.wmf"/><Relationship Id="rId78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64" Type="http://schemas.openxmlformats.org/officeDocument/2006/relationships/oleObject" Target="embeddings/oleObject89.bin"/><Relationship Id="rId185" Type="http://schemas.openxmlformats.org/officeDocument/2006/relationships/image" Target="media/image80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4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7.bin"/><Relationship Id="rId273" Type="http://schemas.openxmlformats.org/officeDocument/2006/relationships/image" Target="media/image119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4.bin"/><Relationship Id="rId284" Type="http://schemas.openxmlformats.org/officeDocument/2006/relationships/oleObject" Target="embeddings/oleObject156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102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2.wmf"/><Relationship Id="rId274" Type="http://schemas.openxmlformats.org/officeDocument/2006/relationships/oleObject" Target="embeddings/oleObject15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7.wmf"/><Relationship Id="rId80" Type="http://schemas.openxmlformats.org/officeDocument/2006/relationships/oleObject" Target="embeddings/oleObject42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5.bin"/><Relationship Id="rId285" Type="http://schemas.openxmlformats.org/officeDocument/2006/relationships/image" Target="media/image125.wmf"/><Relationship Id="rId17" Type="http://schemas.openxmlformats.org/officeDocument/2006/relationships/image" Target="media/image7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image" Target="media/image52.wmf"/><Relationship Id="rId70" Type="http://schemas.openxmlformats.org/officeDocument/2006/relationships/oleObject" Target="embeddings/oleObject37.bin"/><Relationship Id="rId91" Type="http://schemas.openxmlformats.org/officeDocument/2006/relationships/image" Target="media/image40.wmf"/><Relationship Id="rId145" Type="http://schemas.openxmlformats.org/officeDocument/2006/relationships/image" Target="media/image62.wmf"/><Relationship Id="rId166" Type="http://schemas.openxmlformats.org/officeDocument/2006/relationships/oleObject" Target="embeddings/oleObject90.bin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4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3.bin"/><Relationship Id="rId275" Type="http://schemas.openxmlformats.org/officeDocument/2006/relationships/image" Target="media/image120.wmf"/><Relationship Id="rId60" Type="http://schemas.openxmlformats.org/officeDocument/2006/relationships/oleObject" Target="embeddings/oleObject32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8.bin"/><Relationship Id="rId202" Type="http://schemas.openxmlformats.org/officeDocument/2006/relationships/oleObject" Target="embeddings/oleObject110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3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7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3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52.bin"/><Relationship Id="rId40" Type="http://schemas.openxmlformats.org/officeDocument/2006/relationships/oleObject" Target="embeddings/oleObject21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7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47.wmf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93" Type="http://schemas.openxmlformats.org/officeDocument/2006/relationships/image" Target="media/image41.wmf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1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6.wmf"/><Relationship Id="rId179" Type="http://schemas.openxmlformats.org/officeDocument/2006/relationships/image" Target="media/image78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1.bin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9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3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6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47" Type="http://schemas.openxmlformats.org/officeDocument/2006/relationships/image" Target="media/image109.wmf"/><Relationship Id="rId107" Type="http://schemas.openxmlformats.org/officeDocument/2006/relationships/oleObject" Target="embeddings/oleObject56.bin"/><Relationship Id="rId289" Type="http://schemas.openxmlformats.org/officeDocument/2006/relationships/fontTable" Target="fontTable.xml"/><Relationship Id="rId11" Type="http://schemas.openxmlformats.org/officeDocument/2006/relationships/image" Target="media/image4.wmf"/><Relationship Id="rId53" Type="http://schemas.openxmlformats.org/officeDocument/2006/relationships/image" Target="media/image22.wmf"/><Relationship Id="rId149" Type="http://schemas.openxmlformats.org/officeDocument/2006/relationships/image" Target="media/image6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17.bin"/><Relationship Id="rId258" Type="http://schemas.openxmlformats.org/officeDocument/2006/relationships/oleObject" Target="embeddings/oleObject141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171" Type="http://schemas.openxmlformats.org/officeDocument/2006/relationships/image" Target="media/image75.wmf"/><Relationship Id="rId227" Type="http://schemas.openxmlformats.org/officeDocument/2006/relationships/image" Target="media/image10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7</Pages>
  <Words>2123</Words>
  <Characters>12106</Characters>
  <Application>Microsoft Office Word</Application>
  <DocSecurity>0</DocSecurity>
  <Lines>100</Lines>
  <Paragraphs>2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57</cp:revision>
  <dcterms:created xsi:type="dcterms:W3CDTF">2021-06-28T11:31:00Z</dcterms:created>
  <dcterms:modified xsi:type="dcterms:W3CDTF">2021-06-30T0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